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notesSlides/notesSlide7.xml" ContentType="application/vnd.openxmlformats-officedocument.presentationml.notesSlide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6" r:id="rId1"/>
  </p:sldMasterIdLst>
  <p:notesMasterIdLst>
    <p:notesMasterId r:id="rId33"/>
  </p:notesMasterIdLst>
  <p:sldIdLst>
    <p:sldId id="256" r:id="rId2"/>
    <p:sldId id="261" r:id="rId3"/>
    <p:sldId id="258" r:id="rId4"/>
    <p:sldId id="304" r:id="rId5"/>
    <p:sldId id="305" r:id="rId6"/>
    <p:sldId id="306" r:id="rId7"/>
    <p:sldId id="267" r:id="rId8"/>
    <p:sldId id="264" r:id="rId9"/>
    <p:sldId id="265" r:id="rId10"/>
    <p:sldId id="307" r:id="rId11"/>
    <p:sldId id="308" r:id="rId12"/>
    <p:sldId id="309" r:id="rId13"/>
    <p:sldId id="310" r:id="rId14"/>
    <p:sldId id="318" r:id="rId15"/>
    <p:sldId id="311" r:id="rId16"/>
    <p:sldId id="313" r:id="rId17"/>
    <p:sldId id="314" r:id="rId18"/>
    <p:sldId id="315" r:id="rId19"/>
    <p:sldId id="316" r:id="rId20"/>
    <p:sldId id="272" r:id="rId21"/>
    <p:sldId id="312" r:id="rId22"/>
    <p:sldId id="317" r:id="rId23"/>
    <p:sldId id="319" r:id="rId24"/>
    <p:sldId id="320" r:id="rId25"/>
    <p:sldId id="321" r:id="rId26"/>
    <p:sldId id="322" r:id="rId27"/>
    <p:sldId id="323" r:id="rId28"/>
    <p:sldId id="324" r:id="rId29"/>
    <p:sldId id="326" r:id="rId30"/>
    <p:sldId id="325" r:id="rId31"/>
    <p:sldId id="284" r:id="rId32"/>
  </p:sldIdLst>
  <p:sldSz cx="9144000" cy="5143500" type="screen16x9"/>
  <p:notesSz cx="6858000" cy="9144000"/>
  <p:embeddedFontLst>
    <p:embeddedFont>
      <p:font typeface="Abadi Extra Light" panose="020B0204020104020204" pitchFamily="34" charset="0"/>
      <p:regular r:id="rId34"/>
    </p:embeddedFont>
    <p:embeddedFont>
      <p:font typeface="Arial Black" panose="020B0A04020102020204" pitchFamily="34" charset="0"/>
      <p:bold r:id="rId35"/>
    </p:embeddedFont>
    <p:embeddedFont>
      <p:font typeface="Bell MT" panose="02020503060305020303" pitchFamily="18" charset="0"/>
      <p:regular r:id="rId36"/>
      <p:bold r:id="rId37"/>
      <p:italic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  <p:embeddedFont>
      <p:font typeface="Krona One" panose="020B0604020202020204" charset="0"/>
      <p:regular r:id="rId44"/>
    </p:embeddedFont>
    <p:embeddedFont>
      <p:font typeface="Roboto" panose="02000000000000000000" pitchFamily="2" charset="0"/>
      <p:regular r:id="rId45"/>
      <p:bold r:id="rId46"/>
      <p:italic r:id="rId47"/>
      <p:boldItalic r:id="rId48"/>
    </p:embeddedFont>
    <p:embeddedFont>
      <p:font typeface="Roboto Light" panose="02000000000000000000" pitchFamily="2" charset="0"/>
      <p:regular r:id="rId49"/>
      <p:bold r:id="rId50"/>
      <p:italic r:id="rId51"/>
      <p:boldItalic r:id="rId5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8B46D3E-62F5-4E38-B900-7989AFF5D9E1}">
  <a:tblStyle styleId="{58B46D3E-62F5-4E38-B900-7989AFF5D9E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684" y="8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font" Target="fonts/font1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font" Target="fonts/font16.fntdata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0:32.105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690'986,"-683"-97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4:14.13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4:26.477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380 0,'-374'1225,"368"-120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4:40.76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594,'1940'-594,"-2040"625,77-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5:43.51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,'1541'3304,"-1548"-3318,1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5:59.644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516'1799,"-514"-17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6:18.874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0,'2315'367,"-2305"-3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690'986,"-683"-97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3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1'2,"2"3,4 5,4 6,3 4,1 0,-3-2,-1-2,1 0,2 4,0 0,0 1,-3-6,-7-9,-6-8,-5-9,-4-5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4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782,'1452'-772,"-1434"76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5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,'970'315,"-952"-31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0:39.33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1'2,"2"3,4 5,4 6,3 4,1 0,-3-2,-1-2,1 0,2 4,0 0,0 1,-3-6,-7-9,-6-8,-5-9,-4-5,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6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2405'735,"-2834"-866,417 12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7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309 1,'-308'2931,"307"-292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8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848 0,'-842'1726,"836"-171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69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1827'64,"-1811"-6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44,'818'-43,"-806"4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1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380 0,'-374'1225,"368"-120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3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594,'1940'-594,"-2040"625,77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4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,'1541'3304,"-1548"-3318,1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5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516'1799,"-514"-17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0:56.57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782,'1452'-772,"-1434"76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32:04.376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0,'2315'367,"-2305"-36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19:37.118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22 1,'-22'1217,"22"-120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19:58.727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139,'2432'-1134,"-2421"112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0:08.71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0,'2345'82,"-2330"-8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0:21.995"/>
    </inkml:context>
    <inkml:brush xml:id="br0">
      <inkml:brushProperty name="width" value="0.05" units="cm"/>
      <inkml:brushProperty name="height" value="0.05" units="cm"/>
      <inkml:brushProperty name="color" value="#FF0000"/>
      <inkml:brushProperty name="ignorePressure" value="1"/>
    </inkml:brush>
  </inkml:definitions>
  <inkml:trace contextRef="#ctx0" brushRef="#br0">1 776,'946'-766,"-934"75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0:30.562"/>
    </inkml:context>
    <inkml:brush xml:id="br0">
      <inkml:brushProperty name="width" value="0.05" units="cm"/>
      <inkml:brushProperty name="height" value="0.05" units="cm"/>
      <inkml:brushProperty name="color" value="#FF0000"/>
      <inkml:brushProperty name="ignorePressure" value="1"/>
    </inkml:brush>
  </inkml:definitions>
  <inkml:trace contextRef="#ctx0" brushRef="#br0">0 951,'736'-942,"-729"93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0:36.40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816,'625'-800,"-613"78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0:53.940"/>
    </inkml:context>
    <inkml:brush xml:id="br0">
      <inkml:brushProperty name="width" value="0.05" units="cm"/>
      <inkml:brushProperty name="height" value="0.05" units="cm"/>
      <inkml:brushProperty name="color" value="#EA4705"/>
      <inkml:brushProperty name="ignorePressure" value="1"/>
    </inkml:brush>
  </inkml:definitions>
  <inkml:trace contextRef="#ctx0" brushRef="#br0">1 0,'649'672,"-639"-66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1:01.319"/>
    </inkml:context>
    <inkml:brush xml:id="br0">
      <inkml:brushProperty name="width" value="0.05" units="cm"/>
      <inkml:brushProperty name="height" value="0.05" units="cm"/>
      <inkml:brushProperty name="color" value="#FF0000"/>
      <inkml:brushProperty name="ignorePressure" value="1"/>
    </inkml:brush>
  </inkml:definitions>
  <inkml:trace contextRef="#ctx0" brushRef="#br0">0 0,'1038'1194,"-1039"-119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1:09.693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4 4,'-1'-1,"-1"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1:15.521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,'970'315,"-952"-31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1:11.94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826'951,"-806"-92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5T19:21:17.96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26,'1393'-25,"-1378"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5T19:21:19.35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5T19:21:22.74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5T19:36:27.36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,'0'0'-819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5T19:47:33.30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,'0'0'-819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7T12:11:59.035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2180'0,"-2163"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7T12:12:06.04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8 1 24575,'6'0'0,"-1"1"0,1-1 0,-1 2 0,0-1 0,1 0 0,-1 1 0,0 0 0,0 0 0,0 1 0,7 4 0,6 5 0,23 21 0,-16-13 0,8 9 0,-1 1 0,31 39 0,-14-15 0,-47-53 0,0 1 0,0 0 0,-1 0 0,1 0 0,0 1 0,-1-1 0,0 0 0,0 1 0,1-1 0,-1 0 0,-1 1 0,1-1 0,0 1 0,-1 0 0,1-1 0,-1 1 0,0-1 0,0 4 0,0-3 0,-1 0 0,0 0 0,0-1 0,0 1 0,0 0 0,0-1 0,0 1 0,-1-1 0,0 1 0,1-1 0,-1 0 0,0 1 0,0-1 0,0 0 0,0 0 0,-4 2 0,-36 29 0,-4 1 0,1 3 0,3 1 0,-63 72 0,66-61-1365,22-29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7T12:12:10.51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1:34.691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1,'2405'735,"-2834"-866,417 12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2:50.635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309 1,'-308'2931,"307"-292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3:03.43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848 0,'-842'1726,"836"-17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3:19.002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1 0,'1827'64,"-1811"-6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2-01T04:13:37.773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44,'818'-43,"-806"4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1" name="Google Shape;62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Google Shape;665;g6ed1d3ee59_0_100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6" name="Google Shape;666;g6ed1d3ee59_0_100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Google Shape;632;g6f1ba423c3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3" name="Google Shape;633;g6f1ba423c3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g6ed1d3ee59_0_100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5" name="Google Shape;775;g6ed1d3ee59_0_100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Google Shape;722;g6f1bce38b0_0_1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3" name="Google Shape;723;g6f1bce38b0_0_1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Google Shape;739;g6f1bce38b0_0_3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0" name="Google Shape;740;g6f1bce38b0_0_3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6f2a75a668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6f2a75a668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8732b58589_0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8732b58589_0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507800" y="1366863"/>
            <a:ext cx="4128300" cy="1857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2pPr>
            <a:lvl3pPr lvl="2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3pPr>
            <a:lvl4pPr lvl="3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4pPr>
            <a:lvl5pPr lvl="4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5pPr>
            <a:lvl6pPr lvl="5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6pPr>
            <a:lvl7pPr lvl="6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7pPr>
            <a:lvl8pPr lvl="7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8pPr>
            <a:lvl9pPr lvl="8" algn="ctr">
              <a:spcBef>
                <a:spcPts val="0"/>
              </a:spcBef>
              <a:spcAft>
                <a:spcPts val="0"/>
              </a:spcAft>
              <a:buSzPts val="5300"/>
              <a:buNone/>
              <a:defRPr sz="53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489300" y="3110330"/>
            <a:ext cx="2165400" cy="6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5400000" flipH="1">
            <a:off x="8273618" y="344514"/>
            <a:ext cx="351173" cy="351750"/>
          </a:xfrm>
          <a:custGeom>
            <a:avLst/>
            <a:gdLst/>
            <a:ahLst/>
            <a:cxnLst/>
            <a:rect l="l" t="t" r="r" b="b"/>
            <a:pathLst>
              <a:path w="7299" h="7311" extrusionOk="0">
                <a:moveTo>
                  <a:pt x="3655" y="0"/>
                </a:moveTo>
                <a:lnTo>
                  <a:pt x="0" y="3655"/>
                </a:lnTo>
                <a:lnTo>
                  <a:pt x="3655" y="7311"/>
                </a:lnTo>
                <a:lnTo>
                  <a:pt x="7299" y="3655"/>
                </a:lnTo>
                <a:lnTo>
                  <a:pt x="365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-1115684" y="691895"/>
            <a:ext cx="3605211" cy="4226616"/>
            <a:chOff x="-1115684" y="691895"/>
            <a:chExt cx="3605211" cy="4226616"/>
          </a:xfrm>
        </p:grpSpPr>
        <p:sp>
          <p:nvSpPr>
            <p:cNvPr id="13" name="Google Shape;13;p2"/>
            <p:cNvSpPr/>
            <p:nvPr/>
          </p:nvSpPr>
          <p:spPr>
            <a:xfrm>
              <a:off x="-899915" y="1096911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511020" y="2105577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501945" y="2842785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-242239" y="2003893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-1115684" y="1250254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019791" y="1118048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592890" y="2498503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495265" y="691895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2331113" y="1527771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692235" y="721769"/>
              <a:ext cx="536567" cy="536228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1534862" y="1736804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2003628" y="1398581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" name="Google Shape;25;p2"/>
          <p:cNvSpPr/>
          <p:nvPr/>
        </p:nvSpPr>
        <p:spPr>
          <a:xfrm rot="10800000">
            <a:off x="7282491" y="1289856"/>
            <a:ext cx="2753543" cy="2753515"/>
          </a:xfrm>
          <a:custGeom>
            <a:avLst/>
            <a:gdLst/>
            <a:ahLst/>
            <a:cxnLst/>
            <a:rect l="l" t="t" r="r" b="b"/>
            <a:pathLst>
              <a:path w="97704" h="97703" extrusionOk="0">
                <a:moveTo>
                  <a:pt x="84987" y="1"/>
                </a:moveTo>
                <a:lnTo>
                  <a:pt x="0" y="84987"/>
                </a:lnTo>
                <a:lnTo>
                  <a:pt x="12716" y="97703"/>
                </a:lnTo>
                <a:lnTo>
                  <a:pt x="97703" y="12716"/>
                </a:lnTo>
                <a:lnTo>
                  <a:pt x="84987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 rot="10800000">
            <a:off x="7633470" y="1021404"/>
            <a:ext cx="2013668" cy="2013301"/>
          </a:xfrm>
          <a:custGeom>
            <a:avLst/>
            <a:gdLst/>
            <a:ahLst/>
            <a:cxnLst/>
            <a:rect l="l" t="t" r="r" b="b"/>
            <a:pathLst>
              <a:path w="71451" h="71438" extrusionOk="0">
                <a:moveTo>
                  <a:pt x="63330" y="632"/>
                </a:moveTo>
                <a:lnTo>
                  <a:pt x="70819" y="8121"/>
                </a:lnTo>
                <a:lnTo>
                  <a:pt x="8133" y="70807"/>
                </a:lnTo>
                <a:lnTo>
                  <a:pt x="644" y="63318"/>
                </a:lnTo>
                <a:lnTo>
                  <a:pt x="63330" y="632"/>
                </a:lnTo>
                <a:close/>
                <a:moveTo>
                  <a:pt x="63330" y="1"/>
                </a:moveTo>
                <a:lnTo>
                  <a:pt x="1" y="63318"/>
                </a:lnTo>
                <a:lnTo>
                  <a:pt x="8133" y="71438"/>
                </a:lnTo>
                <a:lnTo>
                  <a:pt x="71450" y="8121"/>
                </a:lnTo>
                <a:lnTo>
                  <a:pt x="63330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 rot="10800000">
            <a:off x="7561999" y="221771"/>
            <a:ext cx="2076064" cy="2075726"/>
          </a:xfrm>
          <a:custGeom>
            <a:avLst/>
            <a:gdLst/>
            <a:ahLst/>
            <a:cxnLst/>
            <a:rect l="l" t="t" r="r" b="b"/>
            <a:pathLst>
              <a:path w="73665" h="73653" extrusionOk="0">
                <a:moveTo>
                  <a:pt x="67354" y="0"/>
                </a:moveTo>
                <a:lnTo>
                  <a:pt x="0" y="67354"/>
                </a:lnTo>
                <a:lnTo>
                  <a:pt x="6299" y="73652"/>
                </a:lnTo>
                <a:lnTo>
                  <a:pt x="73664" y="6299"/>
                </a:lnTo>
                <a:lnTo>
                  <a:pt x="67354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 rot="10800000">
            <a:off x="7122433" y="880803"/>
            <a:ext cx="2255925" cy="2255586"/>
          </a:xfrm>
          <a:custGeom>
            <a:avLst/>
            <a:gdLst/>
            <a:ahLst/>
            <a:cxnLst/>
            <a:rect l="l" t="t" r="r" b="b"/>
            <a:pathLst>
              <a:path w="80047" h="80035" extrusionOk="0">
                <a:moveTo>
                  <a:pt x="76141" y="1"/>
                </a:moveTo>
                <a:lnTo>
                  <a:pt x="1" y="76141"/>
                </a:lnTo>
                <a:lnTo>
                  <a:pt x="3894" y="80034"/>
                </a:lnTo>
                <a:lnTo>
                  <a:pt x="80046" y="3894"/>
                </a:lnTo>
                <a:lnTo>
                  <a:pt x="7614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 rot="10800000">
            <a:off x="8040857" y="1679083"/>
            <a:ext cx="2210945" cy="2210945"/>
          </a:xfrm>
          <a:custGeom>
            <a:avLst/>
            <a:gdLst/>
            <a:ahLst/>
            <a:cxnLst/>
            <a:rect l="l" t="t" r="r" b="b"/>
            <a:pathLst>
              <a:path w="78451" h="78451" extrusionOk="0">
                <a:moveTo>
                  <a:pt x="72200" y="632"/>
                </a:moveTo>
                <a:lnTo>
                  <a:pt x="77820" y="6251"/>
                </a:lnTo>
                <a:lnTo>
                  <a:pt x="6251" y="77819"/>
                </a:lnTo>
                <a:lnTo>
                  <a:pt x="632" y="72200"/>
                </a:lnTo>
                <a:lnTo>
                  <a:pt x="72200" y="632"/>
                </a:lnTo>
                <a:close/>
                <a:moveTo>
                  <a:pt x="72200" y="1"/>
                </a:moveTo>
                <a:lnTo>
                  <a:pt x="1" y="72200"/>
                </a:lnTo>
                <a:lnTo>
                  <a:pt x="6251" y="78451"/>
                </a:lnTo>
                <a:lnTo>
                  <a:pt x="78451" y="6251"/>
                </a:lnTo>
                <a:lnTo>
                  <a:pt x="72200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 rot="10800000">
            <a:off x="7908284" y="3814501"/>
            <a:ext cx="208043" cy="207733"/>
          </a:xfrm>
          <a:custGeom>
            <a:avLst/>
            <a:gdLst/>
            <a:ahLst/>
            <a:cxnLst/>
            <a:rect l="l" t="t" r="r" b="b"/>
            <a:pathLst>
              <a:path w="7382" h="7371" extrusionOk="0">
                <a:moveTo>
                  <a:pt x="3691" y="1"/>
                </a:moveTo>
                <a:lnTo>
                  <a:pt x="0" y="3680"/>
                </a:lnTo>
                <a:lnTo>
                  <a:pt x="3691" y="7371"/>
                </a:lnTo>
                <a:lnTo>
                  <a:pt x="7382" y="3680"/>
                </a:lnTo>
                <a:lnTo>
                  <a:pt x="369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 rot="10800000">
            <a:off x="7198584" y="2297136"/>
            <a:ext cx="344644" cy="344644"/>
          </a:xfrm>
          <a:custGeom>
            <a:avLst/>
            <a:gdLst/>
            <a:ahLst/>
            <a:cxnLst/>
            <a:rect l="l" t="t" r="r" b="b"/>
            <a:pathLst>
              <a:path w="12229" h="12229" extrusionOk="0">
                <a:moveTo>
                  <a:pt x="6121" y="1"/>
                </a:moveTo>
                <a:lnTo>
                  <a:pt x="1" y="6120"/>
                </a:lnTo>
                <a:lnTo>
                  <a:pt x="6121" y="12228"/>
                </a:lnTo>
                <a:lnTo>
                  <a:pt x="12229" y="6120"/>
                </a:lnTo>
                <a:lnTo>
                  <a:pt x="612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 rot="10800000">
            <a:off x="7482468" y="4289974"/>
            <a:ext cx="158386" cy="158414"/>
          </a:xfrm>
          <a:custGeom>
            <a:avLst/>
            <a:gdLst/>
            <a:ahLst/>
            <a:cxnLst/>
            <a:rect l="l" t="t" r="r" b="b"/>
            <a:pathLst>
              <a:path w="5620" h="5621" extrusionOk="0">
                <a:moveTo>
                  <a:pt x="2810" y="632"/>
                </a:moveTo>
                <a:lnTo>
                  <a:pt x="4989" y="2811"/>
                </a:lnTo>
                <a:lnTo>
                  <a:pt x="2810" y="4989"/>
                </a:lnTo>
                <a:lnTo>
                  <a:pt x="631" y="2811"/>
                </a:lnTo>
                <a:lnTo>
                  <a:pt x="2810" y="632"/>
                </a:lnTo>
                <a:close/>
                <a:moveTo>
                  <a:pt x="2810" y="1"/>
                </a:moveTo>
                <a:lnTo>
                  <a:pt x="0" y="2811"/>
                </a:lnTo>
                <a:lnTo>
                  <a:pt x="2810" y="5621"/>
                </a:lnTo>
                <a:lnTo>
                  <a:pt x="5620" y="2811"/>
                </a:lnTo>
                <a:lnTo>
                  <a:pt x="2810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 rot="10800000">
            <a:off x="6646591" y="3454125"/>
            <a:ext cx="158414" cy="158386"/>
          </a:xfrm>
          <a:custGeom>
            <a:avLst/>
            <a:gdLst/>
            <a:ahLst/>
            <a:cxnLst/>
            <a:rect l="l" t="t" r="r" b="b"/>
            <a:pathLst>
              <a:path w="5621" h="5620" extrusionOk="0">
                <a:moveTo>
                  <a:pt x="2811" y="631"/>
                </a:moveTo>
                <a:lnTo>
                  <a:pt x="4989" y="2810"/>
                </a:lnTo>
                <a:lnTo>
                  <a:pt x="2811" y="4989"/>
                </a:lnTo>
                <a:lnTo>
                  <a:pt x="632" y="2810"/>
                </a:lnTo>
                <a:lnTo>
                  <a:pt x="2811" y="631"/>
                </a:lnTo>
                <a:close/>
                <a:moveTo>
                  <a:pt x="2811" y="0"/>
                </a:moveTo>
                <a:lnTo>
                  <a:pt x="1" y="2810"/>
                </a:lnTo>
                <a:lnTo>
                  <a:pt x="2811" y="5620"/>
                </a:lnTo>
                <a:lnTo>
                  <a:pt x="5620" y="2810"/>
                </a:lnTo>
                <a:lnTo>
                  <a:pt x="2811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 rot="10800000">
            <a:off x="6907317" y="3882285"/>
            <a:ext cx="536567" cy="536228"/>
          </a:xfrm>
          <a:custGeom>
            <a:avLst/>
            <a:gdLst/>
            <a:ahLst/>
            <a:cxnLst/>
            <a:rect l="l" t="t" r="r" b="b"/>
            <a:pathLst>
              <a:path w="19039" h="19027" extrusionOk="0">
                <a:moveTo>
                  <a:pt x="9525" y="0"/>
                </a:moveTo>
                <a:lnTo>
                  <a:pt x="0" y="9513"/>
                </a:lnTo>
                <a:lnTo>
                  <a:pt x="9525" y="19027"/>
                </a:lnTo>
                <a:lnTo>
                  <a:pt x="19038" y="9513"/>
                </a:lnTo>
                <a:lnTo>
                  <a:pt x="952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 rot="10800000">
            <a:off x="7264673" y="3066895"/>
            <a:ext cx="336584" cy="336584"/>
          </a:xfrm>
          <a:custGeom>
            <a:avLst/>
            <a:gdLst/>
            <a:ahLst/>
            <a:cxnLst/>
            <a:rect l="l" t="t" r="r" b="b"/>
            <a:pathLst>
              <a:path w="11943" h="11943" extrusionOk="0">
                <a:moveTo>
                  <a:pt x="5965" y="1"/>
                </a:moveTo>
                <a:lnTo>
                  <a:pt x="0" y="5966"/>
                </a:lnTo>
                <a:lnTo>
                  <a:pt x="5965" y="11943"/>
                </a:lnTo>
                <a:lnTo>
                  <a:pt x="11942" y="5966"/>
                </a:lnTo>
                <a:lnTo>
                  <a:pt x="5965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 rot="10800000">
            <a:off x="6926786" y="3535659"/>
            <a:ext cx="205704" cy="206042"/>
          </a:xfrm>
          <a:custGeom>
            <a:avLst/>
            <a:gdLst/>
            <a:ahLst/>
            <a:cxnLst/>
            <a:rect l="l" t="t" r="r" b="b"/>
            <a:pathLst>
              <a:path w="7299" h="7311" extrusionOk="0">
                <a:moveTo>
                  <a:pt x="3655" y="0"/>
                </a:moveTo>
                <a:lnTo>
                  <a:pt x="0" y="3655"/>
                </a:lnTo>
                <a:lnTo>
                  <a:pt x="3655" y="7311"/>
                </a:lnTo>
                <a:lnTo>
                  <a:pt x="7299" y="3655"/>
                </a:lnTo>
                <a:lnTo>
                  <a:pt x="365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522478" y="4453642"/>
            <a:ext cx="344659" cy="345244"/>
          </a:xfrm>
          <a:custGeom>
            <a:avLst/>
            <a:gdLst/>
            <a:ahLst/>
            <a:cxnLst/>
            <a:rect l="l" t="t" r="r" b="b"/>
            <a:pathLst>
              <a:path w="7299" h="7311" extrusionOk="0">
                <a:moveTo>
                  <a:pt x="3655" y="0"/>
                </a:moveTo>
                <a:lnTo>
                  <a:pt x="0" y="3655"/>
                </a:lnTo>
                <a:lnTo>
                  <a:pt x="3655" y="7311"/>
                </a:lnTo>
                <a:lnTo>
                  <a:pt x="7299" y="3655"/>
                </a:lnTo>
                <a:lnTo>
                  <a:pt x="365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SECTION_TITLE_AND_DESCRIPTION_1">
    <p:bg>
      <p:bgPr>
        <a:solidFill>
          <a:schemeClr val="accen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Google Shape;492;p23"/>
          <p:cNvSpPr txBox="1"/>
          <p:nvPr/>
        </p:nvSpPr>
        <p:spPr>
          <a:xfrm>
            <a:off x="4495800" y="3692150"/>
            <a:ext cx="4049100" cy="48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>
                <a:solidFill>
                  <a:schemeClr val="accent2"/>
                </a:solidFill>
                <a:latin typeface="Roboto Light"/>
                <a:ea typeface="Roboto Light"/>
                <a:cs typeface="Roboto Light"/>
                <a:sym typeface="Roboto Light"/>
              </a:rPr>
              <a:t>CREDITS: This presentation template was created by Slidesgo, including icons by Flaticon, and infographics &amp; images by Freepik and illustrations by Stories</a:t>
            </a:r>
            <a:endParaRPr sz="1000">
              <a:solidFill>
                <a:schemeClr val="accent2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493" name="Google Shape;493;p23"/>
          <p:cNvSpPr txBox="1">
            <a:spLocks noGrp="1"/>
          </p:cNvSpPr>
          <p:nvPr>
            <p:ph type="title"/>
          </p:nvPr>
        </p:nvSpPr>
        <p:spPr>
          <a:xfrm>
            <a:off x="4441625" y="672246"/>
            <a:ext cx="4099200" cy="56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50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4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494" name="Google Shape;494;p23"/>
          <p:cNvSpPr txBox="1">
            <a:spLocks noGrp="1"/>
          </p:cNvSpPr>
          <p:nvPr>
            <p:ph type="subTitle" idx="1"/>
          </p:nvPr>
        </p:nvSpPr>
        <p:spPr>
          <a:xfrm>
            <a:off x="4475750" y="4173650"/>
            <a:ext cx="4069200" cy="31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 b="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lvl="1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lvl="2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lvl="3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lvl="4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lvl="5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lvl="6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lvl="7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lvl="8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  <a:defRPr sz="12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endParaRPr/>
          </a:p>
        </p:txBody>
      </p:sp>
      <p:sp>
        <p:nvSpPr>
          <p:cNvPr id="495" name="Google Shape;495;p23"/>
          <p:cNvSpPr txBox="1">
            <a:spLocks noGrp="1"/>
          </p:cNvSpPr>
          <p:nvPr>
            <p:ph type="subTitle" idx="2"/>
          </p:nvPr>
        </p:nvSpPr>
        <p:spPr>
          <a:xfrm>
            <a:off x="4470875" y="1456150"/>
            <a:ext cx="4069200" cy="1193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b="0">
                <a:solidFill>
                  <a:schemeClr val="lt1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chemeClr val="lt1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grpSp>
        <p:nvGrpSpPr>
          <p:cNvPr id="496" name="Google Shape;496;p23"/>
          <p:cNvGrpSpPr/>
          <p:nvPr/>
        </p:nvGrpSpPr>
        <p:grpSpPr>
          <a:xfrm>
            <a:off x="-1575469" y="-1479303"/>
            <a:ext cx="3981935" cy="2815716"/>
            <a:chOff x="-1627857" y="-1522928"/>
            <a:chExt cx="3981935" cy="2815716"/>
          </a:xfrm>
        </p:grpSpPr>
        <p:sp>
          <p:nvSpPr>
            <p:cNvPr id="497" name="Google Shape;497;p23"/>
            <p:cNvSpPr/>
            <p:nvPr/>
          </p:nvSpPr>
          <p:spPr>
            <a:xfrm rot="5400000">
              <a:off x="-1273114" y="-1472425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3"/>
            <p:cNvSpPr/>
            <p:nvPr/>
          </p:nvSpPr>
          <p:spPr>
            <a:xfrm rot="5400000">
              <a:off x="-1628026" y="-1384634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3"/>
            <p:cNvSpPr/>
            <p:nvPr/>
          </p:nvSpPr>
          <p:spPr>
            <a:xfrm rot="5400000">
              <a:off x="1520011" y="58357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3"/>
            <p:cNvSpPr/>
            <p:nvPr/>
          </p:nvSpPr>
          <p:spPr>
            <a:xfrm rot="5400000">
              <a:off x="2195678" y="265600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3"/>
            <p:cNvSpPr/>
            <p:nvPr/>
          </p:nvSpPr>
          <p:spPr>
            <a:xfrm rot="5400000">
              <a:off x="331127" y="1134389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3"/>
            <p:cNvSpPr/>
            <p:nvPr/>
          </p:nvSpPr>
          <p:spPr>
            <a:xfrm rot="5400000">
              <a:off x="772560" y="573273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3"/>
            <p:cNvSpPr/>
            <p:nvPr/>
          </p:nvSpPr>
          <p:spPr>
            <a:xfrm rot="5400000">
              <a:off x="-594551" y="-1522759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4" name="Google Shape;504;p23"/>
          <p:cNvGrpSpPr/>
          <p:nvPr/>
        </p:nvGrpSpPr>
        <p:grpSpPr>
          <a:xfrm rot="10800000" flipH="1">
            <a:off x="-1575469" y="3807072"/>
            <a:ext cx="3981935" cy="2815716"/>
            <a:chOff x="-1627857" y="-1522928"/>
            <a:chExt cx="3981935" cy="2815716"/>
          </a:xfrm>
        </p:grpSpPr>
        <p:sp>
          <p:nvSpPr>
            <p:cNvPr id="505" name="Google Shape;505;p23"/>
            <p:cNvSpPr/>
            <p:nvPr/>
          </p:nvSpPr>
          <p:spPr>
            <a:xfrm rot="5400000">
              <a:off x="-1273114" y="-1472425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23"/>
            <p:cNvSpPr/>
            <p:nvPr/>
          </p:nvSpPr>
          <p:spPr>
            <a:xfrm rot="5400000">
              <a:off x="-1628026" y="-1384634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23"/>
            <p:cNvSpPr/>
            <p:nvPr/>
          </p:nvSpPr>
          <p:spPr>
            <a:xfrm rot="5400000">
              <a:off x="1520011" y="58357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23"/>
            <p:cNvSpPr/>
            <p:nvPr/>
          </p:nvSpPr>
          <p:spPr>
            <a:xfrm rot="5400000">
              <a:off x="2195678" y="265600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23"/>
            <p:cNvSpPr/>
            <p:nvPr/>
          </p:nvSpPr>
          <p:spPr>
            <a:xfrm rot="5400000">
              <a:off x="331127" y="1134389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23"/>
            <p:cNvSpPr/>
            <p:nvPr/>
          </p:nvSpPr>
          <p:spPr>
            <a:xfrm rot="5400000">
              <a:off x="772560" y="573273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23"/>
            <p:cNvSpPr/>
            <p:nvPr/>
          </p:nvSpPr>
          <p:spPr>
            <a:xfrm rot="5400000">
              <a:off x="-594551" y="-1522759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ITLE_AND_TWO_COLUMNS_1_1">
    <p:spTree>
      <p:nvGrpSpPr>
        <p:cNvPr id="1" name="Shape 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" name="Google Shape;513;p24"/>
          <p:cNvSpPr txBox="1">
            <a:spLocks noGrp="1"/>
          </p:cNvSpPr>
          <p:nvPr>
            <p:ph type="subTitle" idx="1"/>
          </p:nvPr>
        </p:nvSpPr>
        <p:spPr>
          <a:xfrm>
            <a:off x="2198238" y="3971898"/>
            <a:ext cx="3075000" cy="3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14" name="Google Shape;514;p24"/>
          <p:cNvSpPr txBox="1">
            <a:spLocks noGrp="1"/>
          </p:cNvSpPr>
          <p:nvPr>
            <p:ph type="subTitle" idx="2"/>
          </p:nvPr>
        </p:nvSpPr>
        <p:spPr>
          <a:xfrm>
            <a:off x="5306488" y="3971898"/>
            <a:ext cx="3075000" cy="3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15" name="Google Shape;515;p24"/>
          <p:cNvSpPr txBox="1">
            <a:spLocks noGrp="1"/>
          </p:cNvSpPr>
          <p:nvPr>
            <p:ph type="title" hasCustomPrompt="1"/>
          </p:nvPr>
        </p:nvSpPr>
        <p:spPr>
          <a:xfrm>
            <a:off x="817411" y="1500721"/>
            <a:ext cx="2965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16" name="Google Shape;516;p24"/>
          <p:cNvSpPr txBox="1">
            <a:spLocks noGrp="1"/>
          </p:cNvSpPr>
          <p:nvPr>
            <p:ph type="title" idx="3" hasCustomPrompt="1"/>
          </p:nvPr>
        </p:nvSpPr>
        <p:spPr>
          <a:xfrm>
            <a:off x="3922363" y="1498221"/>
            <a:ext cx="2965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17" name="Google Shape;517;p24"/>
          <p:cNvSpPr txBox="1">
            <a:spLocks noGrp="1"/>
          </p:cNvSpPr>
          <p:nvPr>
            <p:ph type="title" idx="4" hasCustomPrompt="1"/>
          </p:nvPr>
        </p:nvSpPr>
        <p:spPr>
          <a:xfrm>
            <a:off x="2253112" y="3027846"/>
            <a:ext cx="2965200" cy="64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18" name="Google Shape;518;p24"/>
          <p:cNvSpPr txBox="1">
            <a:spLocks noGrp="1"/>
          </p:cNvSpPr>
          <p:nvPr>
            <p:ph type="title" idx="5" hasCustomPrompt="1"/>
          </p:nvPr>
        </p:nvSpPr>
        <p:spPr>
          <a:xfrm>
            <a:off x="5361386" y="3027846"/>
            <a:ext cx="2965200" cy="64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19" name="Google Shape;519;p24"/>
          <p:cNvSpPr txBox="1">
            <a:spLocks noGrp="1"/>
          </p:cNvSpPr>
          <p:nvPr>
            <p:ph type="subTitle" idx="6"/>
          </p:nvPr>
        </p:nvSpPr>
        <p:spPr>
          <a:xfrm>
            <a:off x="762513" y="2185089"/>
            <a:ext cx="30750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20" name="Google Shape;520;p24"/>
          <p:cNvSpPr txBox="1">
            <a:spLocks noGrp="1"/>
          </p:cNvSpPr>
          <p:nvPr>
            <p:ph type="subTitle" idx="7"/>
          </p:nvPr>
        </p:nvSpPr>
        <p:spPr>
          <a:xfrm>
            <a:off x="3881554" y="2185089"/>
            <a:ext cx="30609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21" name="Google Shape;521;p24"/>
          <p:cNvSpPr txBox="1">
            <a:spLocks noGrp="1"/>
          </p:cNvSpPr>
          <p:nvPr>
            <p:ph type="subTitle" idx="8"/>
          </p:nvPr>
        </p:nvSpPr>
        <p:spPr>
          <a:xfrm>
            <a:off x="5306488" y="3710501"/>
            <a:ext cx="30750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22" name="Google Shape;522;p24"/>
          <p:cNvSpPr txBox="1">
            <a:spLocks noGrp="1"/>
          </p:cNvSpPr>
          <p:nvPr>
            <p:ph type="title" idx="9"/>
          </p:nvPr>
        </p:nvSpPr>
        <p:spPr>
          <a:xfrm>
            <a:off x="599100" y="538673"/>
            <a:ext cx="79458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3" name="Google Shape;523;p24"/>
          <p:cNvSpPr txBox="1">
            <a:spLocks noGrp="1"/>
          </p:cNvSpPr>
          <p:nvPr>
            <p:ph type="subTitle" idx="13"/>
          </p:nvPr>
        </p:nvSpPr>
        <p:spPr>
          <a:xfrm>
            <a:off x="762513" y="2444238"/>
            <a:ext cx="3075000" cy="3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24" name="Google Shape;524;p24"/>
          <p:cNvSpPr txBox="1">
            <a:spLocks noGrp="1"/>
          </p:cNvSpPr>
          <p:nvPr>
            <p:ph type="subTitle" idx="14"/>
          </p:nvPr>
        </p:nvSpPr>
        <p:spPr>
          <a:xfrm>
            <a:off x="3874513" y="2442361"/>
            <a:ext cx="3060900" cy="3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25" name="Google Shape;525;p24"/>
          <p:cNvSpPr txBox="1">
            <a:spLocks noGrp="1"/>
          </p:cNvSpPr>
          <p:nvPr>
            <p:ph type="subTitle" idx="15"/>
          </p:nvPr>
        </p:nvSpPr>
        <p:spPr>
          <a:xfrm>
            <a:off x="2198238" y="3710501"/>
            <a:ext cx="30750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accent3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grpSp>
        <p:nvGrpSpPr>
          <p:cNvPr id="526" name="Google Shape;526;p24"/>
          <p:cNvGrpSpPr/>
          <p:nvPr/>
        </p:nvGrpSpPr>
        <p:grpSpPr>
          <a:xfrm>
            <a:off x="7253877" y="869417"/>
            <a:ext cx="3651827" cy="3549464"/>
            <a:chOff x="7253877" y="1275092"/>
            <a:chExt cx="3651827" cy="3549464"/>
          </a:xfrm>
        </p:grpSpPr>
        <p:sp>
          <p:nvSpPr>
            <p:cNvPr id="527" name="Google Shape;527;p24"/>
            <p:cNvSpPr/>
            <p:nvPr/>
          </p:nvSpPr>
          <p:spPr>
            <a:xfrm>
              <a:off x="7758579" y="1886464"/>
              <a:ext cx="2742439" cy="2742439"/>
            </a:xfrm>
            <a:custGeom>
              <a:avLst/>
              <a:gdLst/>
              <a:ahLst/>
              <a:cxnLst/>
              <a:rect l="l" t="t" r="r" b="b"/>
              <a:pathLst>
                <a:path w="97310" h="97310" extrusionOk="0">
                  <a:moveTo>
                    <a:pt x="12907" y="644"/>
                  </a:moveTo>
                  <a:lnTo>
                    <a:pt x="96679" y="84404"/>
                  </a:lnTo>
                  <a:lnTo>
                    <a:pt x="84404" y="96679"/>
                  </a:lnTo>
                  <a:lnTo>
                    <a:pt x="631" y="12907"/>
                  </a:lnTo>
                  <a:lnTo>
                    <a:pt x="12907" y="644"/>
                  </a:lnTo>
                  <a:close/>
                  <a:moveTo>
                    <a:pt x="12907" y="1"/>
                  </a:moveTo>
                  <a:lnTo>
                    <a:pt x="0" y="12907"/>
                  </a:lnTo>
                  <a:lnTo>
                    <a:pt x="84404" y="97310"/>
                  </a:lnTo>
                  <a:lnTo>
                    <a:pt x="97310" y="84404"/>
                  </a:lnTo>
                  <a:lnTo>
                    <a:pt x="12907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4"/>
            <p:cNvSpPr/>
            <p:nvPr/>
          </p:nvSpPr>
          <p:spPr>
            <a:xfrm>
              <a:off x="8774291" y="2251545"/>
              <a:ext cx="1974381" cy="1974720"/>
            </a:xfrm>
            <a:custGeom>
              <a:avLst/>
              <a:gdLst/>
              <a:ahLst/>
              <a:cxnLst/>
              <a:rect l="l" t="t" r="r" b="b"/>
              <a:pathLst>
                <a:path w="70057" h="70069" extrusionOk="0">
                  <a:moveTo>
                    <a:pt x="7716" y="1"/>
                  </a:moveTo>
                  <a:lnTo>
                    <a:pt x="0" y="7728"/>
                  </a:lnTo>
                  <a:lnTo>
                    <a:pt x="62342" y="70069"/>
                  </a:lnTo>
                  <a:lnTo>
                    <a:pt x="70057" y="62341"/>
                  </a:lnTo>
                  <a:lnTo>
                    <a:pt x="7716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4"/>
            <p:cNvSpPr/>
            <p:nvPr/>
          </p:nvSpPr>
          <p:spPr>
            <a:xfrm>
              <a:off x="8656176" y="1728414"/>
              <a:ext cx="2249527" cy="2249865"/>
            </a:xfrm>
            <a:custGeom>
              <a:avLst/>
              <a:gdLst/>
              <a:ahLst/>
              <a:cxnLst/>
              <a:rect l="l" t="t" r="r" b="b"/>
              <a:pathLst>
                <a:path w="79820" h="79832" extrusionOk="0">
                  <a:moveTo>
                    <a:pt x="4168" y="632"/>
                  </a:moveTo>
                  <a:lnTo>
                    <a:pt x="79189" y="75653"/>
                  </a:lnTo>
                  <a:lnTo>
                    <a:pt x="75641" y="79201"/>
                  </a:lnTo>
                  <a:lnTo>
                    <a:pt x="631" y="4180"/>
                  </a:lnTo>
                  <a:lnTo>
                    <a:pt x="4168" y="632"/>
                  </a:lnTo>
                  <a:close/>
                  <a:moveTo>
                    <a:pt x="4168" y="1"/>
                  </a:moveTo>
                  <a:lnTo>
                    <a:pt x="0" y="4180"/>
                  </a:lnTo>
                  <a:lnTo>
                    <a:pt x="75641" y="79832"/>
                  </a:lnTo>
                  <a:lnTo>
                    <a:pt x="79820" y="75653"/>
                  </a:lnTo>
                  <a:lnTo>
                    <a:pt x="4168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4"/>
            <p:cNvSpPr/>
            <p:nvPr/>
          </p:nvSpPr>
          <p:spPr>
            <a:xfrm>
              <a:off x="7928014" y="2654532"/>
              <a:ext cx="2170024" cy="2170024"/>
            </a:xfrm>
            <a:custGeom>
              <a:avLst/>
              <a:gdLst/>
              <a:ahLst/>
              <a:cxnLst/>
              <a:rect l="l" t="t" r="r" b="b"/>
              <a:pathLst>
                <a:path w="76999" h="76999" extrusionOk="0">
                  <a:moveTo>
                    <a:pt x="5871" y="1"/>
                  </a:moveTo>
                  <a:lnTo>
                    <a:pt x="1" y="5871"/>
                  </a:lnTo>
                  <a:lnTo>
                    <a:pt x="71129" y="76998"/>
                  </a:lnTo>
                  <a:lnTo>
                    <a:pt x="76999" y="71128"/>
                  </a:lnTo>
                  <a:lnTo>
                    <a:pt x="5871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4"/>
            <p:cNvSpPr/>
            <p:nvPr/>
          </p:nvSpPr>
          <p:spPr>
            <a:xfrm>
              <a:off x="7788425" y="2514971"/>
              <a:ext cx="205394" cy="205704"/>
            </a:xfrm>
            <a:custGeom>
              <a:avLst/>
              <a:gdLst/>
              <a:ahLst/>
              <a:cxnLst/>
              <a:rect l="l" t="t" r="r" b="b"/>
              <a:pathLst>
                <a:path w="7288" h="7299" extrusionOk="0">
                  <a:moveTo>
                    <a:pt x="3644" y="0"/>
                  </a:moveTo>
                  <a:lnTo>
                    <a:pt x="1" y="3643"/>
                  </a:lnTo>
                  <a:lnTo>
                    <a:pt x="3644" y="7298"/>
                  </a:lnTo>
                  <a:lnTo>
                    <a:pt x="7287" y="3643"/>
                  </a:lnTo>
                  <a:lnTo>
                    <a:pt x="3644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4"/>
            <p:cNvSpPr/>
            <p:nvPr/>
          </p:nvSpPr>
          <p:spPr>
            <a:xfrm>
              <a:off x="7253877" y="2102232"/>
              <a:ext cx="139278" cy="139278"/>
            </a:xfrm>
            <a:custGeom>
              <a:avLst/>
              <a:gdLst/>
              <a:ahLst/>
              <a:cxnLst/>
              <a:rect l="l" t="t" r="r" b="b"/>
              <a:pathLst>
                <a:path w="4942" h="4942" extrusionOk="0">
                  <a:moveTo>
                    <a:pt x="2465" y="0"/>
                  </a:moveTo>
                  <a:lnTo>
                    <a:pt x="0" y="2465"/>
                  </a:lnTo>
                  <a:lnTo>
                    <a:pt x="2465" y="4941"/>
                  </a:lnTo>
                  <a:lnTo>
                    <a:pt x="4941" y="2465"/>
                  </a:lnTo>
                  <a:lnTo>
                    <a:pt x="2465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4"/>
            <p:cNvSpPr/>
            <p:nvPr/>
          </p:nvSpPr>
          <p:spPr>
            <a:xfrm>
              <a:off x="8202516" y="1275092"/>
              <a:ext cx="139278" cy="139278"/>
            </a:xfrm>
            <a:custGeom>
              <a:avLst/>
              <a:gdLst/>
              <a:ahLst/>
              <a:cxnLst/>
              <a:rect l="l" t="t" r="r" b="b"/>
              <a:pathLst>
                <a:path w="4942" h="4942" extrusionOk="0">
                  <a:moveTo>
                    <a:pt x="2477" y="1"/>
                  </a:moveTo>
                  <a:lnTo>
                    <a:pt x="0" y="2477"/>
                  </a:lnTo>
                  <a:lnTo>
                    <a:pt x="2477" y="4942"/>
                  </a:lnTo>
                  <a:lnTo>
                    <a:pt x="4941" y="2477"/>
                  </a:lnTo>
                  <a:lnTo>
                    <a:pt x="2477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4"/>
            <p:cNvSpPr/>
            <p:nvPr/>
          </p:nvSpPr>
          <p:spPr>
            <a:xfrm>
              <a:off x="7396513" y="1524398"/>
              <a:ext cx="530536" cy="530874"/>
            </a:xfrm>
            <a:custGeom>
              <a:avLst/>
              <a:gdLst/>
              <a:ahLst/>
              <a:cxnLst/>
              <a:rect l="l" t="t" r="r" b="b"/>
              <a:pathLst>
                <a:path w="18825" h="18837" extrusionOk="0">
                  <a:moveTo>
                    <a:pt x="9418" y="1"/>
                  </a:moveTo>
                  <a:lnTo>
                    <a:pt x="0" y="9419"/>
                  </a:lnTo>
                  <a:lnTo>
                    <a:pt x="9418" y="18837"/>
                  </a:lnTo>
                  <a:lnTo>
                    <a:pt x="18824" y="9419"/>
                  </a:lnTo>
                  <a:lnTo>
                    <a:pt x="9418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4"/>
            <p:cNvSpPr/>
            <p:nvPr/>
          </p:nvSpPr>
          <p:spPr>
            <a:xfrm>
              <a:off x="8400473" y="1878094"/>
              <a:ext cx="333230" cy="333202"/>
            </a:xfrm>
            <a:custGeom>
              <a:avLst/>
              <a:gdLst/>
              <a:ahLst/>
              <a:cxnLst/>
              <a:rect l="l" t="t" r="r" b="b"/>
              <a:pathLst>
                <a:path w="11824" h="11823" extrusionOk="0">
                  <a:moveTo>
                    <a:pt x="5918" y="0"/>
                  </a:moveTo>
                  <a:lnTo>
                    <a:pt x="1" y="5906"/>
                  </a:lnTo>
                  <a:lnTo>
                    <a:pt x="5918" y="11823"/>
                  </a:lnTo>
                  <a:lnTo>
                    <a:pt x="11824" y="5906"/>
                  </a:lnTo>
                  <a:lnTo>
                    <a:pt x="5918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4"/>
            <p:cNvSpPr/>
            <p:nvPr/>
          </p:nvSpPr>
          <p:spPr>
            <a:xfrm>
              <a:off x="8057543" y="1534826"/>
              <a:ext cx="221148" cy="221148"/>
            </a:xfrm>
            <a:custGeom>
              <a:avLst/>
              <a:gdLst/>
              <a:ahLst/>
              <a:cxnLst/>
              <a:rect l="l" t="t" r="r" b="b"/>
              <a:pathLst>
                <a:path w="7847" h="7847" extrusionOk="0">
                  <a:moveTo>
                    <a:pt x="3918" y="631"/>
                  </a:moveTo>
                  <a:lnTo>
                    <a:pt x="7216" y="3929"/>
                  </a:lnTo>
                  <a:lnTo>
                    <a:pt x="3918" y="7215"/>
                  </a:lnTo>
                  <a:lnTo>
                    <a:pt x="632" y="3929"/>
                  </a:lnTo>
                  <a:lnTo>
                    <a:pt x="3918" y="631"/>
                  </a:lnTo>
                  <a:close/>
                  <a:moveTo>
                    <a:pt x="3918" y="0"/>
                  </a:moveTo>
                  <a:lnTo>
                    <a:pt x="1" y="3929"/>
                  </a:lnTo>
                  <a:lnTo>
                    <a:pt x="3918" y="7846"/>
                  </a:lnTo>
                  <a:lnTo>
                    <a:pt x="7847" y="3929"/>
                  </a:lnTo>
                  <a:lnTo>
                    <a:pt x="3918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7" name="Google Shape;537;p24"/>
          <p:cNvSpPr/>
          <p:nvPr/>
        </p:nvSpPr>
        <p:spPr>
          <a:xfrm>
            <a:off x="520003" y="4448703"/>
            <a:ext cx="349586" cy="350179"/>
          </a:xfrm>
          <a:custGeom>
            <a:avLst/>
            <a:gdLst/>
            <a:ahLst/>
            <a:cxnLst/>
            <a:rect l="l" t="t" r="r" b="b"/>
            <a:pathLst>
              <a:path w="7299" h="7311" extrusionOk="0">
                <a:moveTo>
                  <a:pt x="3655" y="0"/>
                </a:moveTo>
                <a:lnTo>
                  <a:pt x="0" y="3655"/>
                </a:lnTo>
                <a:lnTo>
                  <a:pt x="3655" y="7311"/>
                </a:lnTo>
                <a:lnTo>
                  <a:pt x="7299" y="3655"/>
                </a:lnTo>
                <a:lnTo>
                  <a:pt x="365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AND_TWO_COLUMNS_1_1_2_1"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Google Shape;539;p25"/>
          <p:cNvSpPr txBox="1">
            <a:spLocks noGrp="1"/>
          </p:cNvSpPr>
          <p:nvPr>
            <p:ph type="subTitle" idx="1"/>
          </p:nvPr>
        </p:nvSpPr>
        <p:spPr>
          <a:xfrm>
            <a:off x="694800" y="3020204"/>
            <a:ext cx="2011200" cy="47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40" name="Google Shape;540;p25"/>
          <p:cNvSpPr txBox="1">
            <a:spLocks noGrp="1"/>
          </p:cNvSpPr>
          <p:nvPr>
            <p:ph type="subTitle" idx="2"/>
          </p:nvPr>
        </p:nvSpPr>
        <p:spPr>
          <a:xfrm>
            <a:off x="3551800" y="3020204"/>
            <a:ext cx="2011200" cy="47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41" name="Google Shape;541;p25"/>
          <p:cNvSpPr txBox="1">
            <a:spLocks noGrp="1"/>
          </p:cNvSpPr>
          <p:nvPr>
            <p:ph type="subTitle" idx="3"/>
          </p:nvPr>
        </p:nvSpPr>
        <p:spPr>
          <a:xfrm>
            <a:off x="6448400" y="3020204"/>
            <a:ext cx="2011200" cy="47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42" name="Google Shape;542;p25"/>
          <p:cNvSpPr txBox="1">
            <a:spLocks noGrp="1"/>
          </p:cNvSpPr>
          <p:nvPr>
            <p:ph type="title"/>
          </p:nvPr>
        </p:nvSpPr>
        <p:spPr>
          <a:xfrm>
            <a:off x="2465450" y="545026"/>
            <a:ext cx="4213200" cy="75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43" name="Google Shape;543;p25"/>
          <p:cNvSpPr txBox="1">
            <a:spLocks noGrp="1"/>
          </p:cNvSpPr>
          <p:nvPr>
            <p:ph type="subTitle" idx="4"/>
          </p:nvPr>
        </p:nvSpPr>
        <p:spPr>
          <a:xfrm>
            <a:off x="737700" y="3404975"/>
            <a:ext cx="1968300" cy="94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44" name="Google Shape;544;p25"/>
          <p:cNvSpPr txBox="1">
            <a:spLocks noGrp="1"/>
          </p:cNvSpPr>
          <p:nvPr>
            <p:ph type="subTitle" idx="5"/>
          </p:nvPr>
        </p:nvSpPr>
        <p:spPr>
          <a:xfrm>
            <a:off x="3551800" y="3404975"/>
            <a:ext cx="2011200" cy="94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45" name="Google Shape;545;p25"/>
          <p:cNvSpPr txBox="1">
            <a:spLocks noGrp="1"/>
          </p:cNvSpPr>
          <p:nvPr>
            <p:ph type="subTitle" idx="6"/>
          </p:nvPr>
        </p:nvSpPr>
        <p:spPr>
          <a:xfrm>
            <a:off x="6448400" y="3404975"/>
            <a:ext cx="1978800" cy="94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grpSp>
        <p:nvGrpSpPr>
          <p:cNvPr id="546" name="Google Shape;546;p25"/>
          <p:cNvGrpSpPr/>
          <p:nvPr/>
        </p:nvGrpSpPr>
        <p:grpSpPr>
          <a:xfrm rot="10800000">
            <a:off x="7618911" y="342622"/>
            <a:ext cx="3159610" cy="2987129"/>
            <a:chOff x="-994654" y="-2135427"/>
            <a:chExt cx="3159610" cy="2987129"/>
          </a:xfrm>
        </p:grpSpPr>
        <p:sp>
          <p:nvSpPr>
            <p:cNvPr id="547" name="Google Shape;547;p25"/>
            <p:cNvSpPr/>
            <p:nvPr/>
          </p:nvSpPr>
          <p:spPr>
            <a:xfrm rot="5400000">
              <a:off x="-994837" y="-1537980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5"/>
            <p:cNvSpPr/>
            <p:nvPr/>
          </p:nvSpPr>
          <p:spPr>
            <a:xfrm rot="5400000">
              <a:off x="-540799" y="-1530589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5"/>
            <p:cNvSpPr/>
            <p:nvPr/>
          </p:nvSpPr>
          <p:spPr>
            <a:xfrm rot="5400000">
              <a:off x="-628175" y="-2135427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5"/>
            <p:cNvSpPr/>
            <p:nvPr/>
          </p:nvSpPr>
          <p:spPr>
            <a:xfrm rot="5400000">
              <a:off x="1507088" y="202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25"/>
            <p:cNvSpPr/>
            <p:nvPr/>
          </p:nvSpPr>
          <p:spPr>
            <a:xfrm rot="5400000">
              <a:off x="1982730" y="475507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25"/>
            <p:cNvSpPr/>
            <p:nvPr/>
          </p:nvSpPr>
          <p:spPr>
            <a:xfrm rot="5400000">
              <a:off x="759637" y="515118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25"/>
            <p:cNvSpPr/>
            <p:nvPr/>
          </p:nvSpPr>
          <p:spPr>
            <a:xfrm rot="5400000">
              <a:off x="1959083" y="-230735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4" name="Google Shape;554;p25"/>
          <p:cNvGrpSpPr/>
          <p:nvPr/>
        </p:nvGrpSpPr>
        <p:grpSpPr>
          <a:xfrm rot="10800000" flipH="1">
            <a:off x="-1927207" y="169294"/>
            <a:ext cx="3002431" cy="3253194"/>
            <a:chOff x="-1287455" y="-2135427"/>
            <a:chExt cx="3002431" cy="3253194"/>
          </a:xfrm>
        </p:grpSpPr>
        <p:sp>
          <p:nvSpPr>
            <p:cNvPr id="555" name="Google Shape;555;p25"/>
            <p:cNvSpPr/>
            <p:nvPr/>
          </p:nvSpPr>
          <p:spPr>
            <a:xfrm rot="5400000">
              <a:off x="-560731" y="-1608782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5"/>
            <p:cNvSpPr/>
            <p:nvPr/>
          </p:nvSpPr>
          <p:spPr>
            <a:xfrm rot="5400000">
              <a:off x="-1287624" y="-1137989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5"/>
            <p:cNvSpPr/>
            <p:nvPr/>
          </p:nvSpPr>
          <p:spPr>
            <a:xfrm rot="5400000">
              <a:off x="-628175" y="-2135427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5"/>
            <p:cNvSpPr/>
            <p:nvPr/>
          </p:nvSpPr>
          <p:spPr>
            <a:xfrm rot="5400000">
              <a:off x="1507088" y="202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5"/>
            <p:cNvSpPr/>
            <p:nvPr/>
          </p:nvSpPr>
          <p:spPr>
            <a:xfrm rot="5400000">
              <a:off x="1507255" y="589257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5"/>
            <p:cNvSpPr/>
            <p:nvPr/>
          </p:nvSpPr>
          <p:spPr>
            <a:xfrm rot="5400000">
              <a:off x="1228570" y="839240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5"/>
            <p:cNvSpPr/>
            <p:nvPr/>
          </p:nvSpPr>
          <p:spPr>
            <a:xfrm rot="5400000">
              <a:off x="-1133637" y="-1392480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2"/>
                </a:gs>
              </a:gsLst>
              <a:lin ang="16200038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2" name="Google Shape;562;p25"/>
          <p:cNvSpPr/>
          <p:nvPr/>
        </p:nvSpPr>
        <p:spPr>
          <a:xfrm rot="5400000" flipH="1">
            <a:off x="198003" y="762690"/>
            <a:ext cx="158386" cy="158414"/>
          </a:xfrm>
          <a:custGeom>
            <a:avLst/>
            <a:gdLst/>
            <a:ahLst/>
            <a:cxnLst/>
            <a:rect l="l" t="t" r="r" b="b"/>
            <a:pathLst>
              <a:path w="5620" h="5621" extrusionOk="0">
                <a:moveTo>
                  <a:pt x="2810" y="632"/>
                </a:moveTo>
                <a:lnTo>
                  <a:pt x="4989" y="2811"/>
                </a:lnTo>
                <a:lnTo>
                  <a:pt x="2810" y="4989"/>
                </a:lnTo>
                <a:lnTo>
                  <a:pt x="631" y="2811"/>
                </a:lnTo>
                <a:lnTo>
                  <a:pt x="2810" y="632"/>
                </a:lnTo>
                <a:close/>
                <a:moveTo>
                  <a:pt x="2810" y="1"/>
                </a:moveTo>
                <a:lnTo>
                  <a:pt x="0" y="2811"/>
                </a:lnTo>
                <a:lnTo>
                  <a:pt x="2810" y="5621"/>
                </a:lnTo>
                <a:lnTo>
                  <a:pt x="5620" y="2811"/>
                </a:lnTo>
                <a:lnTo>
                  <a:pt x="2810" y="1"/>
                </a:ln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6200038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_AND_TWO_COLUMNS_1_1_2_1_1"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p27"/>
          <p:cNvSpPr txBox="1">
            <a:spLocks noGrp="1"/>
          </p:cNvSpPr>
          <p:nvPr>
            <p:ph type="subTitle" idx="1"/>
          </p:nvPr>
        </p:nvSpPr>
        <p:spPr>
          <a:xfrm>
            <a:off x="1113913" y="3553700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3" name="Google Shape;583;p27"/>
          <p:cNvSpPr txBox="1">
            <a:spLocks noGrp="1"/>
          </p:cNvSpPr>
          <p:nvPr>
            <p:ph type="subTitle" idx="2"/>
          </p:nvPr>
        </p:nvSpPr>
        <p:spPr>
          <a:xfrm>
            <a:off x="3622325" y="3553700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4" name="Google Shape;584;p27"/>
          <p:cNvSpPr txBox="1">
            <a:spLocks noGrp="1"/>
          </p:cNvSpPr>
          <p:nvPr>
            <p:ph type="subTitle" idx="3"/>
          </p:nvPr>
        </p:nvSpPr>
        <p:spPr>
          <a:xfrm>
            <a:off x="6130713" y="3553700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5" name="Google Shape;585;p27"/>
          <p:cNvSpPr txBox="1">
            <a:spLocks noGrp="1"/>
          </p:cNvSpPr>
          <p:nvPr>
            <p:ph type="subTitle" idx="4"/>
          </p:nvPr>
        </p:nvSpPr>
        <p:spPr>
          <a:xfrm>
            <a:off x="1114000" y="21207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6" name="Google Shape;586;p27"/>
          <p:cNvSpPr txBox="1">
            <a:spLocks noGrp="1"/>
          </p:cNvSpPr>
          <p:nvPr>
            <p:ph type="subTitle" idx="5"/>
          </p:nvPr>
        </p:nvSpPr>
        <p:spPr>
          <a:xfrm>
            <a:off x="3621250" y="21207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7" name="Google Shape;587;p27"/>
          <p:cNvSpPr txBox="1">
            <a:spLocks noGrp="1"/>
          </p:cNvSpPr>
          <p:nvPr>
            <p:ph type="subTitle" idx="6"/>
          </p:nvPr>
        </p:nvSpPr>
        <p:spPr>
          <a:xfrm>
            <a:off x="6130713" y="21207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588" name="Google Shape;588;p27"/>
          <p:cNvSpPr txBox="1">
            <a:spLocks noGrp="1"/>
          </p:cNvSpPr>
          <p:nvPr>
            <p:ph type="title"/>
          </p:nvPr>
        </p:nvSpPr>
        <p:spPr>
          <a:xfrm>
            <a:off x="582600" y="532124"/>
            <a:ext cx="7978800" cy="7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89" name="Google Shape;589;p27"/>
          <p:cNvSpPr txBox="1">
            <a:spLocks noGrp="1"/>
          </p:cNvSpPr>
          <p:nvPr>
            <p:ph type="subTitle" idx="7"/>
          </p:nvPr>
        </p:nvSpPr>
        <p:spPr>
          <a:xfrm>
            <a:off x="1114000" y="24300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90" name="Google Shape;590;p27"/>
          <p:cNvSpPr txBox="1">
            <a:spLocks noGrp="1"/>
          </p:cNvSpPr>
          <p:nvPr>
            <p:ph type="subTitle" idx="8"/>
          </p:nvPr>
        </p:nvSpPr>
        <p:spPr>
          <a:xfrm>
            <a:off x="3622325" y="24300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91" name="Google Shape;591;p27"/>
          <p:cNvSpPr txBox="1">
            <a:spLocks noGrp="1"/>
          </p:cNvSpPr>
          <p:nvPr>
            <p:ph type="subTitle" idx="9"/>
          </p:nvPr>
        </p:nvSpPr>
        <p:spPr>
          <a:xfrm>
            <a:off x="6130713" y="2430027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92" name="Google Shape;592;p27"/>
          <p:cNvSpPr txBox="1">
            <a:spLocks noGrp="1"/>
          </p:cNvSpPr>
          <p:nvPr>
            <p:ph type="subTitle" idx="13"/>
          </p:nvPr>
        </p:nvSpPr>
        <p:spPr>
          <a:xfrm>
            <a:off x="1113913" y="3861624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93" name="Google Shape;593;p27"/>
          <p:cNvSpPr txBox="1">
            <a:spLocks noGrp="1"/>
          </p:cNvSpPr>
          <p:nvPr>
            <p:ph type="subTitle" idx="14"/>
          </p:nvPr>
        </p:nvSpPr>
        <p:spPr>
          <a:xfrm>
            <a:off x="3622150" y="3861623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594" name="Google Shape;594;p27"/>
          <p:cNvSpPr txBox="1">
            <a:spLocks noGrp="1"/>
          </p:cNvSpPr>
          <p:nvPr>
            <p:ph type="subTitle" idx="15"/>
          </p:nvPr>
        </p:nvSpPr>
        <p:spPr>
          <a:xfrm>
            <a:off x="6130713" y="3861623"/>
            <a:ext cx="1899000" cy="3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grpSp>
        <p:nvGrpSpPr>
          <p:cNvPr id="595" name="Google Shape;595;p27"/>
          <p:cNvGrpSpPr/>
          <p:nvPr/>
        </p:nvGrpSpPr>
        <p:grpSpPr>
          <a:xfrm>
            <a:off x="7061557" y="-2496891"/>
            <a:ext cx="3857611" cy="4116615"/>
            <a:chOff x="6490045" y="-1457516"/>
            <a:chExt cx="3857611" cy="4116615"/>
          </a:xfrm>
        </p:grpSpPr>
        <p:grpSp>
          <p:nvGrpSpPr>
            <p:cNvPr id="596" name="Google Shape;596;p27"/>
            <p:cNvGrpSpPr/>
            <p:nvPr/>
          </p:nvGrpSpPr>
          <p:grpSpPr>
            <a:xfrm>
              <a:off x="6490045" y="-1457516"/>
              <a:ext cx="3857611" cy="4065532"/>
              <a:chOff x="6394191" y="221771"/>
              <a:chExt cx="3857611" cy="4065532"/>
            </a:xfrm>
          </p:grpSpPr>
          <p:sp>
            <p:nvSpPr>
              <p:cNvPr id="597" name="Google Shape;597;p27"/>
              <p:cNvSpPr/>
              <p:nvPr/>
            </p:nvSpPr>
            <p:spPr>
              <a:xfrm rot="10800000">
                <a:off x="7282491" y="1289856"/>
                <a:ext cx="2753543" cy="2753515"/>
              </a:xfrm>
              <a:custGeom>
                <a:avLst/>
                <a:gdLst/>
                <a:ahLst/>
                <a:cxnLst/>
                <a:rect l="l" t="t" r="r" b="b"/>
                <a:pathLst>
                  <a:path w="97704" h="97703" extrusionOk="0">
                    <a:moveTo>
                      <a:pt x="84987" y="1"/>
                    </a:moveTo>
                    <a:lnTo>
                      <a:pt x="0" y="84987"/>
                    </a:lnTo>
                    <a:lnTo>
                      <a:pt x="12716" y="97703"/>
                    </a:lnTo>
                    <a:lnTo>
                      <a:pt x="97703" y="12716"/>
                    </a:lnTo>
                    <a:lnTo>
                      <a:pt x="8498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27"/>
              <p:cNvSpPr/>
              <p:nvPr/>
            </p:nvSpPr>
            <p:spPr>
              <a:xfrm rot="10800000">
                <a:off x="7633470" y="1021404"/>
                <a:ext cx="2013668" cy="2013301"/>
              </a:xfrm>
              <a:custGeom>
                <a:avLst/>
                <a:gdLst/>
                <a:ahLst/>
                <a:cxnLst/>
                <a:rect l="l" t="t" r="r" b="b"/>
                <a:pathLst>
                  <a:path w="71451" h="71438" extrusionOk="0">
                    <a:moveTo>
                      <a:pt x="63330" y="632"/>
                    </a:moveTo>
                    <a:lnTo>
                      <a:pt x="70819" y="8121"/>
                    </a:lnTo>
                    <a:lnTo>
                      <a:pt x="8133" y="70807"/>
                    </a:lnTo>
                    <a:lnTo>
                      <a:pt x="644" y="63318"/>
                    </a:lnTo>
                    <a:lnTo>
                      <a:pt x="63330" y="632"/>
                    </a:lnTo>
                    <a:close/>
                    <a:moveTo>
                      <a:pt x="63330" y="1"/>
                    </a:moveTo>
                    <a:lnTo>
                      <a:pt x="1" y="63318"/>
                    </a:lnTo>
                    <a:lnTo>
                      <a:pt x="8133" y="71438"/>
                    </a:lnTo>
                    <a:lnTo>
                      <a:pt x="71450" y="8121"/>
                    </a:lnTo>
                    <a:lnTo>
                      <a:pt x="6333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27"/>
              <p:cNvSpPr/>
              <p:nvPr/>
            </p:nvSpPr>
            <p:spPr>
              <a:xfrm rot="10800000">
                <a:off x="7180999" y="221771"/>
                <a:ext cx="2076064" cy="2075726"/>
              </a:xfrm>
              <a:custGeom>
                <a:avLst/>
                <a:gdLst/>
                <a:ahLst/>
                <a:cxnLst/>
                <a:rect l="l" t="t" r="r" b="b"/>
                <a:pathLst>
                  <a:path w="73665" h="73653" extrusionOk="0">
                    <a:moveTo>
                      <a:pt x="67354" y="0"/>
                    </a:moveTo>
                    <a:lnTo>
                      <a:pt x="0" y="67354"/>
                    </a:lnTo>
                    <a:lnTo>
                      <a:pt x="6299" y="73652"/>
                    </a:lnTo>
                    <a:lnTo>
                      <a:pt x="73664" y="6299"/>
                    </a:lnTo>
                    <a:lnTo>
                      <a:pt x="6735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0" name="Google Shape;600;p27"/>
              <p:cNvSpPr/>
              <p:nvPr/>
            </p:nvSpPr>
            <p:spPr>
              <a:xfrm rot="10800000">
                <a:off x="7122433" y="880803"/>
                <a:ext cx="2255925" cy="2255586"/>
              </a:xfrm>
              <a:custGeom>
                <a:avLst/>
                <a:gdLst/>
                <a:ahLst/>
                <a:cxnLst/>
                <a:rect l="l" t="t" r="r" b="b"/>
                <a:pathLst>
                  <a:path w="80047" h="80035" extrusionOk="0">
                    <a:moveTo>
                      <a:pt x="76141" y="1"/>
                    </a:moveTo>
                    <a:lnTo>
                      <a:pt x="1" y="76141"/>
                    </a:lnTo>
                    <a:lnTo>
                      <a:pt x="3894" y="80034"/>
                    </a:lnTo>
                    <a:lnTo>
                      <a:pt x="80046" y="3894"/>
                    </a:lnTo>
                    <a:lnTo>
                      <a:pt x="7614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1" name="Google Shape;601;p27"/>
              <p:cNvSpPr/>
              <p:nvPr/>
            </p:nvSpPr>
            <p:spPr>
              <a:xfrm rot="10800000">
                <a:off x="8040857" y="2076358"/>
                <a:ext cx="2210945" cy="2210945"/>
              </a:xfrm>
              <a:custGeom>
                <a:avLst/>
                <a:gdLst/>
                <a:ahLst/>
                <a:cxnLst/>
                <a:rect l="l" t="t" r="r" b="b"/>
                <a:pathLst>
                  <a:path w="78451" h="78451" extrusionOk="0">
                    <a:moveTo>
                      <a:pt x="72200" y="632"/>
                    </a:moveTo>
                    <a:lnTo>
                      <a:pt x="77820" y="6251"/>
                    </a:lnTo>
                    <a:lnTo>
                      <a:pt x="6251" y="77819"/>
                    </a:lnTo>
                    <a:lnTo>
                      <a:pt x="632" y="72200"/>
                    </a:lnTo>
                    <a:lnTo>
                      <a:pt x="72200" y="632"/>
                    </a:lnTo>
                    <a:close/>
                    <a:moveTo>
                      <a:pt x="72200" y="1"/>
                    </a:moveTo>
                    <a:lnTo>
                      <a:pt x="1" y="72200"/>
                    </a:lnTo>
                    <a:lnTo>
                      <a:pt x="6251" y="78451"/>
                    </a:lnTo>
                    <a:lnTo>
                      <a:pt x="78451" y="6251"/>
                    </a:lnTo>
                    <a:lnTo>
                      <a:pt x="7220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2" name="Google Shape;602;p27"/>
              <p:cNvSpPr/>
              <p:nvPr/>
            </p:nvSpPr>
            <p:spPr>
              <a:xfrm rot="10800000">
                <a:off x="6394191" y="2934875"/>
                <a:ext cx="158414" cy="158386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620" extrusionOk="0">
                    <a:moveTo>
                      <a:pt x="2811" y="631"/>
                    </a:moveTo>
                    <a:lnTo>
                      <a:pt x="4989" y="2810"/>
                    </a:lnTo>
                    <a:lnTo>
                      <a:pt x="2811" y="4989"/>
                    </a:lnTo>
                    <a:lnTo>
                      <a:pt x="632" y="2810"/>
                    </a:lnTo>
                    <a:lnTo>
                      <a:pt x="2811" y="631"/>
                    </a:lnTo>
                    <a:close/>
                    <a:moveTo>
                      <a:pt x="2811" y="0"/>
                    </a:moveTo>
                    <a:lnTo>
                      <a:pt x="1" y="2810"/>
                    </a:lnTo>
                    <a:lnTo>
                      <a:pt x="2811" y="5620"/>
                    </a:lnTo>
                    <a:lnTo>
                      <a:pt x="5620" y="2810"/>
                    </a:lnTo>
                    <a:lnTo>
                      <a:pt x="281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3" name="Google Shape;603;p27"/>
            <p:cNvSpPr/>
            <p:nvPr/>
          </p:nvSpPr>
          <p:spPr>
            <a:xfrm rot="10800000">
              <a:off x="8003720" y="2500713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27"/>
            <p:cNvSpPr/>
            <p:nvPr/>
          </p:nvSpPr>
          <p:spPr>
            <a:xfrm rot="10800000">
              <a:off x="7012565" y="1399534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5" name="Google Shape;605;p27"/>
          <p:cNvGrpSpPr/>
          <p:nvPr/>
        </p:nvGrpSpPr>
        <p:grpSpPr>
          <a:xfrm flipH="1">
            <a:off x="-1777668" y="-2393356"/>
            <a:ext cx="3358211" cy="4013080"/>
            <a:chOff x="6989444" y="-1353981"/>
            <a:chExt cx="3358211" cy="4013080"/>
          </a:xfrm>
        </p:grpSpPr>
        <p:grpSp>
          <p:nvGrpSpPr>
            <p:cNvPr id="606" name="Google Shape;606;p27"/>
            <p:cNvGrpSpPr/>
            <p:nvPr/>
          </p:nvGrpSpPr>
          <p:grpSpPr>
            <a:xfrm>
              <a:off x="6989444" y="-1353981"/>
              <a:ext cx="3358211" cy="3609358"/>
              <a:chOff x="6893591" y="325306"/>
              <a:chExt cx="3358211" cy="3609358"/>
            </a:xfrm>
          </p:grpSpPr>
          <p:sp>
            <p:nvSpPr>
              <p:cNvPr id="607" name="Google Shape;607;p27"/>
              <p:cNvSpPr/>
              <p:nvPr/>
            </p:nvSpPr>
            <p:spPr>
              <a:xfrm rot="10800000">
                <a:off x="6893591" y="325306"/>
                <a:ext cx="2753543" cy="2753515"/>
              </a:xfrm>
              <a:custGeom>
                <a:avLst/>
                <a:gdLst/>
                <a:ahLst/>
                <a:cxnLst/>
                <a:rect l="l" t="t" r="r" b="b"/>
                <a:pathLst>
                  <a:path w="97704" h="97703" extrusionOk="0">
                    <a:moveTo>
                      <a:pt x="84987" y="1"/>
                    </a:moveTo>
                    <a:lnTo>
                      <a:pt x="0" y="84987"/>
                    </a:lnTo>
                    <a:lnTo>
                      <a:pt x="12716" y="97703"/>
                    </a:lnTo>
                    <a:lnTo>
                      <a:pt x="97703" y="12716"/>
                    </a:lnTo>
                    <a:lnTo>
                      <a:pt x="8498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" name="Google Shape;608;p27"/>
              <p:cNvSpPr/>
              <p:nvPr/>
            </p:nvSpPr>
            <p:spPr>
              <a:xfrm rot="10800000">
                <a:off x="7633470" y="1021404"/>
                <a:ext cx="2013668" cy="2013301"/>
              </a:xfrm>
              <a:custGeom>
                <a:avLst/>
                <a:gdLst/>
                <a:ahLst/>
                <a:cxnLst/>
                <a:rect l="l" t="t" r="r" b="b"/>
                <a:pathLst>
                  <a:path w="71451" h="71438" extrusionOk="0">
                    <a:moveTo>
                      <a:pt x="63330" y="632"/>
                    </a:moveTo>
                    <a:lnTo>
                      <a:pt x="70819" y="8121"/>
                    </a:lnTo>
                    <a:lnTo>
                      <a:pt x="8133" y="70807"/>
                    </a:lnTo>
                    <a:lnTo>
                      <a:pt x="644" y="63318"/>
                    </a:lnTo>
                    <a:lnTo>
                      <a:pt x="63330" y="632"/>
                    </a:lnTo>
                    <a:close/>
                    <a:moveTo>
                      <a:pt x="63330" y="1"/>
                    </a:moveTo>
                    <a:lnTo>
                      <a:pt x="1" y="63318"/>
                    </a:lnTo>
                    <a:lnTo>
                      <a:pt x="8133" y="71438"/>
                    </a:lnTo>
                    <a:lnTo>
                      <a:pt x="71450" y="8121"/>
                    </a:lnTo>
                    <a:lnTo>
                      <a:pt x="6333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" name="Google Shape;609;p27"/>
              <p:cNvSpPr/>
              <p:nvPr/>
            </p:nvSpPr>
            <p:spPr>
              <a:xfrm rot="10800000">
                <a:off x="7626933" y="1679078"/>
                <a:ext cx="2255925" cy="2255586"/>
              </a:xfrm>
              <a:custGeom>
                <a:avLst/>
                <a:gdLst/>
                <a:ahLst/>
                <a:cxnLst/>
                <a:rect l="l" t="t" r="r" b="b"/>
                <a:pathLst>
                  <a:path w="80047" h="80035" extrusionOk="0">
                    <a:moveTo>
                      <a:pt x="76141" y="1"/>
                    </a:moveTo>
                    <a:lnTo>
                      <a:pt x="1" y="76141"/>
                    </a:lnTo>
                    <a:lnTo>
                      <a:pt x="3894" y="80034"/>
                    </a:lnTo>
                    <a:lnTo>
                      <a:pt x="80046" y="3894"/>
                    </a:lnTo>
                    <a:lnTo>
                      <a:pt x="7614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0" name="Google Shape;610;p27"/>
              <p:cNvSpPr/>
              <p:nvPr/>
            </p:nvSpPr>
            <p:spPr>
              <a:xfrm rot="10800000">
                <a:off x="8040857" y="1679083"/>
                <a:ext cx="2210945" cy="2210945"/>
              </a:xfrm>
              <a:custGeom>
                <a:avLst/>
                <a:gdLst/>
                <a:ahLst/>
                <a:cxnLst/>
                <a:rect l="l" t="t" r="r" b="b"/>
                <a:pathLst>
                  <a:path w="78451" h="78451" extrusionOk="0">
                    <a:moveTo>
                      <a:pt x="72200" y="632"/>
                    </a:moveTo>
                    <a:lnTo>
                      <a:pt x="77820" y="6251"/>
                    </a:lnTo>
                    <a:lnTo>
                      <a:pt x="6251" y="77819"/>
                    </a:lnTo>
                    <a:lnTo>
                      <a:pt x="632" y="72200"/>
                    </a:lnTo>
                    <a:lnTo>
                      <a:pt x="72200" y="632"/>
                    </a:lnTo>
                    <a:close/>
                    <a:moveTo>
                      <a:pt x="72200" y="1"/>
                    </a:moveTo>
                    <a:lnTo>
                      <a:pt x="1" y="72200"/>
                    </a:lnTo>
                    <a:lnTo>
                      <a:pt x="6251" y="78451"/>
                    </a:lnTo>
                    <a:lnTo>
                      <a:pt x="78451" y="6251"/>
                    </a:lnTo>
                    <a:lnTo>
                      <a:pt x="7220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1" name="Google Shape;611;p27"/>
              <p:cNvSpPr/>
              <p:nvPr/>
            </p:nvSpPr>
            <p:spPr>
              <a:xfrm rot="10800000">
                <a:off x="7337141" y="3430300"/>
                <a:ext cx="158414" cy="158386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620" extrusionOk="0">
                    <a:moveTo>
                      <a:pt x="2811" y="631"/>
                    </a:moveTo>
                    <a:lnTo>
                      <a:pt x="4989" y="2810"/>
                    </a:lnTo>
                    <a:lnTo>
                      <a:pt x="2811" y="4989"/>
                    </a:lnTo>
                    <a:lnTo>
                      <a:pt x="632" y="2810"/>
                    </a:lnTo>
                    <a:lnTo>
                      <a:pt x="2811" y="631"/>
                    </a:lnTo>
                    <a:close/>
                    <a:moveTo>
                      <a:pt x="2811" y="0"/>
                    </a:moveTo>
                    <a:lnTo>
                      <a:pt x="1" y="2810"/>
                    </a:lnTo>
                    <a:lnTo>
                      <a:pt x="2811" y="5620"/>
                    </a:lnTo>
                    <a:lnTo>
                      <a:pt x="5620" y="2810"/>
                    </a:lnTo>
                    <a:lnTo>
                      <a:pt x="281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12" name="Google Shape;612;p27"/>
            <p:cNvSpPr/>
            <p:nvPr/>
          </p:nvSpPr>
          <p:spPr>
            <a:xfrm rot="10800000">
              <a:off x="8003720" y="2500713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7"/>
            <p:cNvSpPr/>
            <p:nvPr/>
          </p:nvSpPr>
          <p:spPr>
            <a:xfrm rot="10800000">
              <a:off x="7550715" y="1213784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">
    <p:spTree>
      <p:nvGrpSpPr>
        <p:cNvPr id="1" name="Shape 61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3"/>
          <p:cNvSpPr/>
          <p:nvPr/>
        </p:nvSpPr>
        <p:spPr>
          <a:xfrm>
            <a:off x="1558077" y="2114976"/>
            <a:ext cx="6027980" cy="6027980"/>
          </a:xfrm>
          <a:custGeom>
            <a:avLst/>
            <a:gdLst/>
            <a:ahLst/>
            <a:cxnLst/>
            <a:rect l="l" t="t" r="r" b="b"/>
            <a:pathLst>
              <a:path w="12229" h="12229" extrusionOk="0">
                <a:moveTo>
                  <a:pt x="6121" y="1"/>
                </a:moveTo>
                <a:lnTo>
                  <a:pt x="1" y="6120"/>
                </a:lnTo>
                <a:lnTo>
                  <a:pt x="6121" y="12228"/>
                </a:lnTo>
                <a:lnTo>
                  <a:pt x="12229" y="6120"/>
                </a:lnTo>
                <a:lnTo>
                  <a:pt x="6121" y="1"/>
                </a:lnTo>
                <a:close/>
              </a:path>
            </a:pathLst>
          </a:custGeom>
          <a:gradFill>
            <a:gsLst>
              <a:gs pos="0">
                <a:srgbClr val="FB7843"/>
              </a:gs>
              <a:gs pos="100000">
                <a:srgbClr val="E85CDB"/>
              </a:gs>
            </a:gsLst>
            <a:lin ang="8099331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" name="Google Shape;40;p3"/>
          <p:cNvGrpSpPr/>
          <p:nvPr/>
        </p:nvGrpSpPr>
        <p:grpSpPr>
          <a:xfrm>
            <a:off x="-1115684" y="-228605"/>
            <a:ext cx="3605211" cy="3567585"/>
            <a:chOff x="-1115684" y="691895"/>
            <a:chExt cx="3605211" cy="3567585"/>
          </a:xfrm>
        </p:grpSpPr>
        <p:sp>
          <p:nvSpPr>
            <p:cNvPr id="41" name="Google Shape;41;p3"/>
            <p:cNvSpPr/>
            <p:nvPr/>
          </p:nvSpPr>
          <p:spPr>
            <a:xfrm>
              <a:off x="-899915" y="1096911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-511020" y="2105577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-242239" y="2003893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-1115684" y="1250254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1019791" y="1118048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1592890" y="2498503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1495265" y="691895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2331113" y="1527771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1534862" y="1736804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2003628" y="1398581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rgbClr val="FB7843"/>
                </a:gs>
                <a:gs pos="100000">
                  <a:srgbClr val="E85CDB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" name="Google Shape;51;p3"/>
          <p:cNvGrpSpPr/>
          <p:nvPr/>
        </p:nvGrpSpPr>
        <p:grpSpPr>
          <a:xfrm>
            <a:off x="6725678" y="216894"/>
            <a:ext cx="3651827" cy="3549464"/>
            <a:chOff x="7253877" y="1275092"/>
            <a:chExt cx="3651827" cy="3549464"/>
          </a:xfrm>
        </p:grpSpPr>
        <p:sp>
          <p:nvSpPr>
            <p:cNvPr id="52" name="Google Shape;52;p3"/>
            <p:cNvSpPr/>
            <p:nvPr/>
          </p:nvSpPr>
          <p:spPr>
            <a:xfrm>
              <a:off x="7758579" y="1886464"/>
              <a:ext cx="2742439" cy="2742439"/>
            </a:xfrm>
            <a:custGeom>
              <a:avLst/>
              <a:gdLst/>
              <a:ahLst/>
              <a:cxnLst/>
              <a:rect l="l" t="t" r="r" b="b"/>
              <a:pathLst>
                <a:path w="97310" h="97310" extrusionOk="0">
                  <a:moveTo>
                    <a:pt x="12907" y="644"/>
                  </a:moveTo>
                  <a:lnTo>
                    <a:pt x="96679" y="84404"/>
                  </a:lnTo>
                  <a:lnTo>
                    <a:pt x="84404" y="96679"/>
                  </a:lnTo>
                  <a:lnTo>
                    <a:pt x="631" y="12907"/>
                  </a:lnTo>
                  <a:lnTo>
                    <a:pt x="12907" y="644"/>
                  </a:lnTo>
                  <a:close/>
                  <a:moveTo>
                    <a:pt x="12907" y="1"/>
                  </a:moveTo>
                  <a:lnTo>
                    <a:pt x="0" y="12907"/>
                  </a:lnTo>
                  <a:lnTo>
                    <a:pt x="84404" y="97310"/>
                  </a:lnTo>
                  <a:lnTo>
                    <a:pt x="97310" y="84404"/>
                  </a:lnTo>
                  <a:lnTo>
                    <a:pt x="12907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>
              <a:off x="8774291" y="2251545"/>
              <a:ext cx="1974381" cy="1974720"/>
            </a:xfrm>
            <a:custGeom>
              <a:avLst/>
              <a:gdLst/>
              <a:ahLst/>
              <a:cxnLst/>
              <a:rect l="l" t="t" r="r" b="b"/>
              <a:pathLst>
                <a:path w="70057" h="70069" extrusionOk="0">
                  <a:moveTo>
                    <a:pt x="7716" y="1"/>
                  </a:moveTo>
                  <a:lnTo>
                    <a:pt x="0" y="7728"/>
                  </a:lnTo>
                  <a:lnTo>
                    <a:pt x="62342" y="70069"/>
                  </a:lnTo>
                  <a:lnTo>
                    <a:pt x="70057" y="62341"/>
                  </a:lnTo>
                  <a:lnTo>
                    <a:pt x="7716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8656176" y="1728414"/>
              <a:ext cx="2249527" cy="2249865"/>
            </a:xfrm>
            <a:custGeom>
              <a:avLst/>
              <a:gdLst/>
              <a:ahLst/>
              <a:cxnLst/>
              <a:rect l="l" t="t" r="r" b="b"/>
              <a:pathLst>
                <a:path w="79820" h="79832" extrusionOk="0">
                  <a:moveTo>
                    <a:pt x="4168" y="632"/>
                  </a:moveTo>
                  <a:lnTo>
                    <a:pt x="79189" y="75653"/>
                  </a:lnTo>
                  <a:lnTo>
                    <a:pt x="75641" y="79201"/>
                  </a:lnTo>
                  <a:lnTo>
                    <a:pt x="631" y="4180"/>
                  </a:lnTo>
                  <a:lnTo>
                    <a:pt x="4168" y="632"/>
                  </a:lnTo>
                  <a:close/>
                  <a:moveTo>
                    <a:pt x="4168" y="1"/>
                  </a:moveTo>
                  <a:lnTo>
                    <a:pt x="0" y="4180"/>
                  </a:lnTo>
                  <a:lnTo>
                    <a:pt x="75641" y="79832"/>
                  </a:lnTo>
                  <a:lnTo>
                    <a:pt x="79820" y="75653"/>
                  </a:lnTo>
                  <a:lnTo>
                    <a:pt x="4168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7928014" y="2654532"/>
              <a:ext cx="2170024" cy="2170024"/>
            </a:xfrm>
            <a:custGeom>
              <a:avLst/>
              <a:gdLst/>
              <a:ahLst/>
              <a:cxnLst/>
              <a:rect l="l" t="t" r="r" b="b"/>
              <a:pathLst>
                <a:path w="76999" h="76999" extrusionOk="0">
                  <a:moveTo>
                    <a:pt x="5871" y="1"/>
                  </a:moveTo>
                  <a:lnTo>
                    <a:pt x="1" y="5871"/>
                  </a:lnTo>
                  <a:lnTo>
                    <a:pt x="71129" y="76998"/>
                  </a:lnTo>
                  <a:lnTo>
                    <a:pt x="76999" y="71128"/>
                  </a:lnTo>
                  <a:lnTo>
                    <a:pt x="5871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7788425" y="2514971"/>
              <a:ext cx="205394" cy="205704"/>
            </a:xfrm>
            <a:custGeom>
              <a:avLst/>
              <a:gdLst/>
              <a:ahLst/>
              <a:cxnLst/>
              <a:rect l="l" t="t" r="r" b="b"/>
              <a:pathLst>
                <a:path w="7288" h="7299" extrusionOk="0">
                  <a:moveTo>
                    <a:pt x="3644" y="0"/>
                  </a:moveTo>
                  <a:lnTo>
                    <a:pt x="1" y="3643"/>
                  </a:lnTo>
                  <a:lnTo>
                    <a:pt x="3644" y="7298"/>
                  </a:lnTo>
                  <a:lnTo>
                    <a:pt x="7287" y="3643"/>
                  </a:lnTo>
                  <a:lnTo>
                    <a:pt x="3644" y="0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7253877" y="2102232"/>
              <a:ext cx="139278" cy="139278"/>
            </a:xfrm>
            <a:custGeom>
              <a:avLst/>
              <a:gdLst/>
              <a:ahLst/>
              <a:cxnLst/>
              <a:rect l="l" t="t" r="r" b="b"/>
              <a:pathLst>
                <a:path w="4942" h="4942" extrusionOk="0">
                  <a:moveTo>
                    <a:pt x="2465" y="0"/>
                  </a:moveTo>
                  <a:lnTo>
                    <a:pt x="0" y="2465"/>
                  </a:lnTo>
                  <a:lnTo>
                    <a:pt x="2465" y="4941"/>
                  </a:lnTo>
                  <a:lnTo>
                    <a:pt x="4941" y="2465"/>
                  </a:lnTo>
                  <a:lnTo>
                    <a:pt x="2465" y="0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8202516" y="1275092"/>
              <a:ext cx="139278" cy="139278"/>
            </a:xfrm>
            <a:custGeom>
              <a:avLst/>
              <a:gdLst/>
              <a:ahLst/>
              <a:cxnLst/>
              <a:rect l="l" t="t" r="r" b="b"/>
              <a:pathLst>
                <a:path w="4942" h="4942" extrusionOk="0">
                  <a:moveTo>
                    <a:pt x="2477" y="1"/>
                  </a:moveTo>
                  <a:lnTo>
                    <a:pt x="0" y="2477"/>
                  </a:lnTo>
                  <a:lnTo>
                    <a:pt x="2477" y="4942"/>
                  </a:lnTo>
                  <a:lnTo>
                    <a:pt x="4941" y="2477"/>
                  </a:lnTo>
                  <a:lnTo>
                    <a:pt x="2477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7396513" y="1524398"/>
              <a:ext cx="530536" cy="530874"/>
            </a:xfrm>
            <a:custGeom>
              <a:avLst/>
              <a:gdLst/>
              <a:ahLst/>
              <a:cxnLst/>
              <a:rect l="l" t="t" r="r" b="b"/>
              <a:pathLst>
                <a:path w="18825" h="18837" extrusionOk="0">
                  <a:moveTo>
                    <a:pt x="9418" y="1"/>
                  </a:moveTo>
                  <a:lnTo>
                    <a:pt x="0" y="9419"/>
                  </a:lnTo>
                  <a:lnTo>
                    <a:pt x="9418" y="18837"/>
                  </a:lnTo>
                  <a:lnTo>
                    <a:pt x="18824" y="9419"/>
                  </a:lnTo>
                  <a:lnTo>
                    <a:pt x="9418" y="1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8400473" y="1878094"/>
              <a:ext cx="333230" cy="333202"/>
            </a:xfrm>
            <a:custGeom>
              <a:avLst/>
              <a:gdLst/>
              <a:ahLst/>
              <a:cxnLst/>
              <a:rect l="l" t="t" r="r" b="b"/>
              <a:pathLst>
                <a:path w="11824" h="11823" extrusionOk="0">
                  <a:moveTo>
                    <a:pt x="5918" y="0"/>
                  </a:moveTo>
                  <a:lnTo>
                    <a:pt x="1" y="5906"/>
                  </a:lnTo>
                  <a:lnTo>
                    <a:pt x="5918" y="11823"/>
                  </a:lnTo>
                  <a:lnTo>
                    <a:pt x="11824" y="5906"/>
                  </a:lnTo>
                  <a:lnTo>
                    <a:pt x="5918" y="0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8057543" y="1534826"/>
              <a:ext cx="221148" cy="221148"/>
            </a:xfrm>
            <a:custGeom>
              <a:avLst/>
              <a:gdLst/>
              <a:ahLst/>
              <a:cxnLst/>
              <a:rect l="l" t="t" r="r" b="b"/>
              <a:pathLst>
                <a:path w="7847" h="7847" extrusionOk="0">
                  <a:moveTo>
                    <a:pt x="3918" y="631"/>
                  </a:moveTo>
                  <a:lnTo>
                    <a:pt x="7216" y="3929"/>
                  </a:lnTo>
                  <a:lnTo>
                    <a:pt x="3918" y="7215"/>
                  </a:lnTo>
                  <a:lnTo>
                    <a:pt x="632" y="3929"/>
                  </a:lnTo>
                  <a:lnTo>
                    <a:pt x="3918" y="631"/>
                  </a:lnTo>
                  <a:close/>
                  <a:moveTo>
                    <a:pt x="3918" y="0"/>
                  </a:moveTo>
                  <a:lnTo>
                    <a:pt x="1" y="3929"/>
                  </a:lnTo>
                  <a:lnTo>
                    <a:pt x="3918" y="7846"/>
                  </a:lnTo>
                  <a:lnTo>
                    <a:pt x="7847" y="3929"/>
                  </a:lnTo>
                  <a:lnTo>
                    <a:pt x="3918" y="0"/>
                  </a:lnTo>
                  <a:close/>
                </a:path>
              </a:pathLst>
            </a:custGeom>
            <a:gradFill>
              <a:gsLst>
                <a:gs pos="0">
                  <a:srgbClr val="E85CDB"/>
                </a:gs>
                <a:gs pos="100000">
                  <a:srgbClr val="FB7843"/>
                </a:gs>
              </a:gsLst>
              <a:lin ang="1619866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62;p3"/>
          <p:cNvSpPr txBox="1">
            <a:spLocks noGrp="1"/>
          </p:cNvSpPr>
          <p:nvPr>
            <p:ph type="title"/>
          </p:nvPr>
        </p:nvSpPr>
        <p:spPr>
          <a:xfrm>
            <a:off x="1207825" y="3983254"/>
            <a:ext cx="6700500" cy="66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3"/>
          <p:cNvSpPr txBox="1">
            <a:spLocks noGrp="1"/>
          </p:cNvSpPr>
          <p:nvPr>
            <p:ph type="title" idx="2" hasCustomPrompt="1"/>
          </p:nvPr>
        </p:nvSpPr>
        <p:spPr>
          <a:xfrm>
            <a:off x="3722450" y="526575"/>
            <a:ext cx="1699200" cy="319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4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10"/>
          <p:cNvSpPr txBox="1">
            <a:spLocks noGrp="1"/>
          </p:cNvSpPr>
          <p:nvPr>
            <p:ph type="title"/>
          </p:nvPr>
        </p:nvSpPr>
        <p:spPr>
          <a:xfrm>
            <a:off x="2101800" y="2309850"/>
            <a:ext cx="4940400" cy="5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None/>
              <a:defRPr sz="4000"/>
            </a:lvl2pPr>
            <a:lvl3pPr lvl="2" algn="ctr">
              <a:spcBef>
                <a:spcPts val="0"/>
              </a:spcBef>
              <a:spcAft>
                <a:spcPts val="0"/>
              </a:spcAft>
              <a:buNone/>
              <a:defRPr sz="4000"/>
            </a:lvl3pPr>
            <a:lvl4pPr lvl="3" algn="ctr">
              <a:spcBef>
                <a:spcPts val="0"/>
              </a:spcBef>
              <a:spcAft>
                <a:spcPts val="0"/>
              </a:spcAft>
              <a:buNone/>
              <a:defRPr sz="4000"/>
            </a:lvl4pPr>
            <a:lvl5pPr lvl="4" algn="ctr">
              <a:spcBef>
                <a:spcPts val="0"/>
              </a:spcBef>
              <a:spcAft>
                <a:spcPts val="0"/>
              </a:spcAft>
              <a:buNone/>
              <a:defRPr sz="4000"/>
            </a:lvl5pPr>
            <a:lvl6pPr lvl="5" algn="ctr">
              <a:spcBef>
                <a:spcPts val="0"/>
              </a:spcBef>
              <a:spcAft>
                <a:spcPts val="0"/>
              </a:spcAft>
              <a:buNone/>
              <a:defRPr sz="4000"/>
            </a:lvl6pPr>
            <a:lvl7pPr lvl="6" algn="ctr">
              <a:spcBef>
                <a:spcPts val="0"/>
              </a:spcBef>
              <a:spcAft>
                <a:spcPts val="0"/>
              </a:spcAft>
              <a:buNone/>
              <a:defRPr sz="4000"/>
            </a:lvl7pPr>
            <a:lvl8pPr lvl="7" algn="ctr">
              <a:spcBef>
                <a:spcPts val="0"/>
              </a:spcBef>
              <a:spcAft>
                <a:spcPts val="0"/>
              </a:spcAft>
              <a:buNone/>
              <a:defRPr sz="4000"/>
            </a:lvl8pPr>
            <a:lvl9pPr lvl="8" algn="ctr">
              <a:spcBef>
                <a:spcPts val="0"/>
              </a:spcBef>
              <a:spcAft>
                <a:spcPts val="0"/>
              </a:spcAft>
              <a:buNone/>
              <a:defRPr sz="4000"/>
            </a:lvl9pPr>
          </a:lstStyle>
          <a:p>
            <a:endParaRPr/>
          </a:p>
        </p:txBody>
      </p:sp>
      <p:grpSp>
        <p:nvGrpSpPr>
          <p:cNvPr id="172" name="Google Shape;172;p10"/>
          <p:cNvGrpSpPr/>
          <p:nvPr/>
        </p:nvGrpSpPr>
        <p:grpSpPr>
          <a:xfrm>
            <a:off x="-1568946" y="3387470"/>
            <a:ext cx="3605211" cy="4226616"/>
            <a:chOff x="-1115684" y="691895"/>
            <a:chExt cx="3605211" cy="4226616"/>
          </a:xfrm>
        </p:grpSpPr>
        <p:sp>
          <p:nvSpPr>
            <p:cNvPr id="173" name="Google Shape;173;p10"/>
            <p:cNvSpPr/>
            <p:nvPr/>
          </p:nvSpPr>
          <p:spPr>
            <a:xfrm>
              <a:off x="-899915" y="1096911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10"/>
            <p:cNvSpPr/>
            <p:nvPr/>
          </p:nvSpPr>
          <p:spPr>
            <a:xfrm>
              <a:off x="-511020" y="2105577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10"/>
            <p:cNvSpPr/>
            <p:nvPr/>
          </p:nvSpPr>
          <p:spPr>
            <a:xfrm>
              <a:off x="-501945" y="2842785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10"/>
            <p:cNvSpPr/>
            <p:nvPr/>
          </p:nvSpPr>
          <p:spPr>
            <a:xfrm>
              <a:off x="-242239" y="2003893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10"/>
            <p:cNvSpPr/>
            <p:nvPr/>
          </p:nvSpPr>
          <p:spPr>
            <a:xfrm>
              <a:off x="-1115684" y="1250254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10"/>
            <p:cNvSpPr/>
            <p:nvPr/>
          </p:nvSpPr>
          <p:spPr>
            <a:xfrm>
              <a:off x="1019791" y="1118048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10"/>
            <p:cNvSpPr/>
            <p:nvPr/>
          </p:nvSpPr>
          <p:spPr>
            <a:xfrm>
              <a:off x="1592890" y="2498503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0"/>
            <p:cNvSpPr/>
            <p:nvPr/>
          </p:nvSpPr>
          <p:spPr>
            <a:xfrm>
              <a:off x="1495265" y="691895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0"/>
            <p:cNvSpPr/>
            <p:nvPr/>
          </p:nvSpPr>
          <p:spPr>
            <a:xfrm>
              <a:off x="2331113" y="1527771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10"/>
            <p:cNvSpPr/>
            <p:nvPr/>
          </p:nvSpPr>
          <p:spPr>
            <a:xfrm>
              <a:off x="1692235" y="721769"/>
              <a:ext cx="536567" cy="536228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10"/>
            <p:cNvSpPr/>
            <p:nvPr/>
          </p:nvSpPr>
          <p:spPr>
            <a:xfrm>
              <a:off x="1534862" y="1736804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10"/>
            <p:cNvSpPr/>
            <p:nvPr/>
          </p:nvSpPr>
          <p:spPr>
            <a:xfrm>
              <a:off x="2003628" y="1398581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5" name="Google Shape;185;p10"/>
          <p:cNvGrpSpPr/>
          <p:nvPr/>
        </p:nvGrpSpPr>
        <p:grpSpPr>
          <a:xfrm>
            <a:off x="7107729" y="-2469041"/>
            <a:ext cx="3605211" cy="4226616"/>
            <a:chOff x="6646591" y="221771"/>
            <a:chExt cx="3605211" cy="4226616"/>
          </a:xfrm>
        </p:grpSpPr>
        <p:sp>
          <p:nvSpPr>
            <p:cNvPr id="186" name="Google Shape;186;p10"/>
            <p:cNvSpPr/>
            <p:nvPr/>
          </p:nvSpPr>
          <p:spPr>
            <a:xfrm rot="-5400000" flipH="1">
              <a:off x="8273618" y="344514"/>
              <a:ext cx="351173" cy="351750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0"/>
            <p:cNvSpPr/>
            <p:nvPr/>
          </p:nvSpPr>
          <p:spPr>
            <a:xfrm rot="10800000">
              <a:off x="7282491" y="1289856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0"/>
            <p:cNvSpPr/>
            <p:nvPr/>
          </p:nvSpPr>
          <p:spPr>
            <a:xfrm rot="10800000">
              <a:off x="7633470" y="1021404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0"/>
            <p:cNvSpPr/>
            <p:nvPr/>
          </p:nvSpPr>
          <p:spPr>
            <a:xfrm rot="10800000">
              <a:off x="7561999" y="221771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0"/>
            <p:cNvSpPr/>
            <p:nvPr/>
          </p:nvSpPr>
          <p:spPr>
            <a:xfrm rot="10800000">
              <a:off x="7122433" y="880803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10"/>
            <p:cNvSpPr/>
            <p:nvPr/>
          </p:nvSpPr>
          <p:spPr>
            <a:xfrm rot="10800000">
              <a:off x="8040857" y="1679083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10"/>
            <p:cNvSpPr/>
            <p:nvPr/>
          </p:nvSpPr>
          <p:spPr>
            <a:xfrm rot="10800000">
              <a:off x="7908284" y="3814501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10"/>
            <p:cNvSpPr/>
            <p:nvPr/>
          </p:nvSpPr>
          <p:spPr>
            <a:xfrm rot="10800000">
              <a:off x="7198584" y="2297136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10"/>
            <p:cNvSpPr/>
            <p:nvPr/>
          </p:nvSpPr>
          <p:spPr>
            <a:xfrm rot="10800000">
              <a:off x="7482468" y="4289974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10"/>
            <p:cNvSpPr/>
            <p:nvPr/>
          </p:nvSpPr>
          <p:spPr>
            <a:xfrm rot="10800000">
              <a:off x="6646591" y="3454125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10"/>
            <p:cNvSpPr/>
            <p:nvPr/>
          </p:nvSpPr>
          <p:spPr>
            <a:xfrm rot="10800000">
              <a:off x="6907317" y="3882285"/>
              <a:ext cx="536567" cy="536228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10"/>
            <p:cNvSpPr/>
            <p:nvPr/>
          </p:nvSpPr>
          <p:spPr>
            <a:xfrm rot="10800000">
              <a:off x="7264673" y="3066895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10"/>
            <p:cNvSpPr/>
            <p:nvPr/>
          </p:nvSpPr>
          <p:spPr>
            <a:xfrm rot="10800000">
              <a:off x="6926786" y="3535659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_AND_TWO_COLUMNS_2_1"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p16"/>
          <p:cNvSpPr txBox="1">
            <a:spLocks noGrp="1"/>
          </p:cNvSpPr>
          <p:nvPr>
            <p:ph type="title"/>
          </p:nvPr>
        </p:nvSpPr>
        <p:spPr>
          <a:xfrm>
            <a:off x="601875" y="535822"/>
            <a:ext cx="7943100" cy="64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16"/>
          <p:cNvSpPr txBox="1">
            <a:spLocks noGrp="1"/>
          </p:cNvSpPr>
          <p:nvPr>
            <p:ph type="subTitle" idx="1"/>
          </p:nvPr>
        </p:nvSpPr>
        <p:spPr>
          <a:xfrm>
            <a:off x="2540350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326" name="Google Shape;326;p16"/>
          <p:cNvSpPr txBox="1">
            <a:spLocks noGrp="1"/>
          </p:cNvSpPr>
          <p:nvPr>
            <p:ph type="subTitle" idx="2"/>
          </p:nvPr>
        </p:nvSpPr>
        <p:spPr>
          <a:xfrm>
            <a:off x="449475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327" name="Google Shape;327;p16"/>
          <p:cNvSpPr txBox="1">
            <a:spLocks noGrp="1"/>
          </p:cNvSpPr>
          <p:nvPr>
            <p:ph type="subTitle" idx="3"/>
          </p:nvPr>
        </p:nvSpPr>
        <p:spPr>
          <a:xfrm>
            <a:off x="4707425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328" name="Google Shape;328;p16"/>
          <p:cNvSpPr txBox="1">
            <a:spLocks noGrp="1"/>
          </p:cNvSpPr>
          <p:nvPr>
            <p:ph type="subTitle" idx="4"/>
          </p:nvPr>
        </p:nvSpPr>
        <p:spPr>
          <a:xfrm>
            <a:off x="6798300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400" b="0">
                <a:solidFill>
                  <a:schemeClr val="accent2"/>
                </a:solidFill>
                <a:latin typeface="Krona One"/>
                <a:ea typeface="Krona One"/>
                <a:cs typeface="Krona One"/>
                <a:sym typeface="Krona One"/>
              </a:defRPr>
            </a:lvl9pPr>
          </a:lstStyle>
          <a:p>
            <a:endParaRPr/>
          </a:p>
        </p:txBody>
      </p:sp>
      <p:sp>
        <p:nvSpPr>
          <p:cNvPr id="329" name="Google Shape;329;p16"/>
          <p:cNvSpPr txBox="1">
            <a:spLocks noGrp="1"/>
          </p:cNvSpPr>
          <p:nvPr>
            <p:ph type="subTitle" idx="5"/>
          </p:nvPr>
        </p:nvSpPr>
        <p:spPr>
          <a:xfrm>
            <a:off x="449475" y="3441102"/>
            <a:ext cx="1899000" cy="97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30" name="Google Shape;330;p16"/>
          <p:cNvSpPr txBox="1">
            <a:spLocks noGrp="1"/>
          </p:cNvSpPr>
          <p:nvPr>
            <p:ph type="subTitle" idx="6"/>
          </p:nvPr>
        </p:nvSpPr>
        <p:spPr>
          <a:xfrm>
            <a:off x="2540350" y="3441102"/>
            <a:ext cx="1899000" cy="97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31" name="Google Shape;331;p16"/>
          <p:cNvSpPr txBox="1">
            <a:spLocks noGrp="1"/>
          </p:cNvSpPr>
          <p:nvPr>
            <p:ph type="subTitle" idx="7"/>
          </p:nvPr>
        </p:nvSpPr>
        <p:spPr>
          <a:xfrm>
            <a:off x="6798300" y="3441102"/>
            <a:ext cx="1899000" cy="97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32" name="Google Shape;332;p16"/>
          <p:cNvSpPr txBox="1">
            <a:spLocks noGrp="1"/>
          </p:cNvSpPr>
          <p:nvPr>
            <p:ph type="subTitle" idx="8"/>
          </p:nvPr>
        </p:nvSpPr>
        <p:spPr>
          <a:xfrm>
            <a:off x="4707425" y="3441102"/>
            <a:ext cx="1899000" cy="97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7313341" y="-1778296"/>
            <a:ext cx="3500436" cy="3312684"/>
            <a:chOff x="7090666" y="-1261371"/>
            <a:chExt cx="3500436" cy="3312684"/>
          </a:xfrm>
        </p:grpSpPr>
        <p:sp>
          <p:nvSpPr>
            <p:cNvPr id="334" name="Google Shape;334;p16"/>
            <p:cNvSpPr/>
            <p:nvPr/>
          </p:nvSpPr>
          <p:spPr>
            <a:xfrm rot="10800000">
              <a:off x="7972770" y="-1261371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 rot="10800000">
              <a:off x="8202708" y="-1005372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 rot="10800000">
              <a:off x="8380157" y="-717992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 rot="10800000">
              <a:off x="8247584" y="1417426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 rot="10800000">
              <a:off x="8068143" y="1892899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 rot="10800000">
              <a:off x="7090666" y="861725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 rot="10800000">
              <a:off x="7603973" y="669820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 rot="10800000">
              <a:off x="7603986" y="1274034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2" name="Google Shape;342;p16"/>
          <p:cNvGrpSpPr/>
          <p:nvPr/>
        </p:nvGrpSpPr>
        <p:grpSpPr>
          <a:xfrm>
            <a:off x="-2072563" y="-1998722"/>
            <a:ext cx="4226616" cy="3533111"/>
            <a:chOff x="-2085486" y="-2056877"/>
            <a:chExt cx="4226616" cy="3533111"/>
          </a:xfrm>
        </p:grpSpPr>
        <p:sp>
          <p:nvSpPr>
            <p:cNvPr id="343" name="Google Shape;343;p16"/>
            <p:cNvSpPr/>
            <p:nvPr/>
          </p:nvSpPr>
          <p:spPr>
            <a:xfrm rot="5400000">
              <a:off x="-1286037" y="-1530580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5400000">
              <a:off x="-2085656" y="-1521519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5400000">
              <a:off x="-1426624" y="-1261814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5400000">
              <a:off x="-742475" y="-2056877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5400000">
              <a:off x="1392788" y="78752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5400000">
              <a:off x="-10122" y="573147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5400000">
              <a:off x="1982730" y="475507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5400000">
              <a:off x="473616" y="1317834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5400000">
              <a:off x="681887" y="386418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_ONLY_1_1">
    <p:bg>
      <p:bgPr>
        <a:solidFill>
          <a:schemeClr val="accent1"/>
        </a:solidFill>
        <a:effectLst/>
      </p:bgPr>
    </p:bg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18"/>
          <p:cNvSpPr txBox="1">
            <a:spLocks noGrp="1"/>
          </p:cNvSpPr>
          <p:nvPr>
            <p:ph type="title"/>
          </p:nvPr>
        </p:nvSpPr>
        <p:spPr>
          <a:xfrm>
            <a:off x="599100" y="531475"/>
            <a:ext cx="7945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6" name="Google Shape;386;p18"/>
          <p:cNvSpPr txBox="1">
            <a:spLocks noGrp="1"/>
          </p:cNvSpPr>
          <p:nvPr>
            <p:ph type="title" idx="2"/>
          </p:nvPr>
        </p:nvSpPr>
        <p:spPr>
          <a:xfrm>
            <a:off x="2033153" y="1877714"/>
            <a:ext cx="2423100" cy="495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387" name="Google Shape;387;p18"/>
          <p:cNvSpPr txBox="1">
            <a:spLocks noGrp="1"/>
          </p:cNvSpPr>
          <p:nvPr>
            <p:ph type="subTitle" idx="1"/>
          </p:nvPr>
        </p:nvSpPr>
        <p:spPr>
          <a:xfrm>
            <a:off x="2033153" y="2281003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>
                <a:solidFill>
                  <a:schemeClr val="l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88" name="Google Shape;388;p18"/>
          <p:cNvSpPr txBox="1">
            <a:spLocks noGrp="1"/>
          </p:cNvSpPr>
          <p:nvPr>
            <p:ph type="title" idx="3"/>
          </p:nvPr>
        </p:nvSpPr>
        <p:spPr>
          <a:xfrm>
            <a:off x="2033153" y="3398157"/>
            <a:ext cx="2423100" cy="495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389" name="Google Shape;389;p18"/>
          <p:cNvSpPr txBox="1">
            <a:spLocks noGrp="1"/>
          </p:cNvSpPr>
          <p:nvPr>
            <p:ph type="subTitle" idx="4"/>
          </p:nvPr>
        </p:nvSpPr>
        <p:spPr>
          <a:xfrm>
            <a:off x="2033150" y="3793375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0" name="Google Shape;390;p18"/>
          <p:cNvSpPr txBox="1">
            <a:spLocks noGrp="1"/>
          </p:cNvSpPr>
          <p:nvPr>
            <p:ph type="title" idx="5"/>
          </p:nvPr>
        </p:nvSpPr>
        <p:spPr>
          <a:xfrm>
            <a:off x="5740176" y="1877714"/>
            <a:ext cx="2423100" cy="495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391" name="Google Shape;391;p18"/>
          <p:cNvSpPr txBox="1">
            <a:spLocks noGrp="1"/>
          </p:cNvSpPr>
          <p:nvPr>
            <p:ph type="subTitle" idx="6"/>
          </p:nvPr>
        </p:nvSpPr>
        <p:spPr>
          <a:xfrm>
            <a:off x="5740172" y="2281003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2" name="Google Shape;392;p18"/>
          <p:cNvSpPr txBox="1">
            <a:spLocks noGrp="1"/>
          </p:cNvSpPr>
          <p:nvPr>
            <p:ph type="title" idx="7"/>
          </p:nvPr>
        </p:nvSpPr>
        <p:spPr>
          <a:xfrm>
            <a:off x="5740176" y="3398157"/>
            <a:ext cx="2423100" cy="495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1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200"/>
              <a:buNone/>
              <a:defRPr sz="2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393" name="Google Shape;393;p18"/>
          <p:cNvSpPr txBox="1">
            <a:spLocks noGrp="1"/>
          </p:cNvSpPr>
          <p:nvPr>
            <p:ph type="subTitle" idx="8"/>
          </p:nvPr>
        </p:nvSpPr>
        <p:spPr>
          <a:xfrm>
            <a:off x="5740173" y="3793375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>
                <a:solidFill>
                  <a:schemeClr val="lt1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4" name="Google Shape;394;p18"/>
          <p:cNvSpPr/>
          <p:nvPr/>
        </p:nvSpPr>
        <p:spPr>
          <a:xfrm rot="10800000">
            <a:off x="8007119" y="-1233121"/>
            <a:ext cx="2210945" cy="2210945"/>
          </a:xfrm>
          <a:custGeom>
            <a:avLst/>
            <a:gdLst/>
            <a:ahLst/>
            <a:cxnLst/>
            <a:rect l="l" t="t" r="r" b="b"/>
            <a:pathLst>
              <a:path w="78451" h="78451" extrusionOk="0">
                <a:moveTo>
                  <a:pt x="72200" y="632"/>
                </a:moveTo>
                <a:lnTo>
                  <a:pt x="77820" y="6251"/>
                </a:lnTo>
                <a:lnTo>
                  <a:pt x="6251" y="77819"/>
                </a:lnTo>
                <a:lnTo>
                  <a:pt x="632" y="72200"/>
                </a:lnTo>
                <a:lnTo>
                  <a:pt x="72200" y="632"/>
                </a:lnTo>
                <a:close/>
                <a:moveTo>
                  <a:pt x="72200" y="1"/>
                </a:moveTo>
                <a:lnTo>
                  <a:pt x="1" y="72200"/>
                </a:lnTo>
                <a:lnTo>
                  <a:pt x="6251" y="78451"/>
                </a:lnTo>
                <a:lnTo>
                  <a:pt x="78451" y="6251"/>
                </a:lnTo>
                <a:lnTo>
                  <a:pt x="72200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18"/>
          <p:cNvSpPr/>
          <p:nvPr/>
        </p:nvSpPr>
        <p:spPr>
          <a:xfrm rot="10800000">
            <a:off x="7874547" y="902297"/>
            <a:ext cx="208043" cy="207733"/>
          </a:xfrm>
          <a:custGeom>
            <a:avLst/>
            <a:gdLst/>
            <a:ahLst/>
            <a:cxnLst/>
            <a:rect l="l" t="t" r="r" b="b"/>
            <a:pathLst>
              <a:path w="7382" h="7371" extrusionOk="0">
                <a:moveTo>
                  <a:pt x="3691" y="1"/>
                </a:moveTo>
                <a:lnTo>
                  <a:pt x="0" y="3680"/>
                </a:lnTo>
                <a:lnTo>
                  <a:pt x="3691" y="7371"/>
                </a:lnTo>
                <a:lnTo>
                  <a:pt x="7382" y="3680"/>
                </a:lnTo>
                <a:lnTo>
                  <a:pt x="369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18"/>
          <p:cNvSpPr/>
          <p:nvPr/>
        </p:nvSpPr>
        <p:spPr>
          <a:xfrm rot="10800000">
            <a:off x="7124319" y="120799"/>
            <a:ext cx="395582" cy="395552"/>
          </a:xfrm>
          <a:custGeom>
            <a:avLst/>
            <a:gdLst/>
            <a:ahLst/>
            <a:cxnLst/>
            <a:rect l="l" t="t" r="r" b="b"/>
            <a:pathLst>
              <a:path w="11943" h="11943" extrusionOk="0">
                <a:moveTo>
                  <a:pt x="5965" y="1"/>
                </a:moveTo>
                <a:lnTo>
                  <a:pt x="0" y="5966"/>
                </a:lnTo>
                <a:lnTo>
                  <a:pt x="5965" y="11943"/>
                </a:lnTo>
                <a:lnTo>
                  <a:pt x="11942" y="5966"/>
                </a:lnTo>
                <a:lnTo>
                  <a:pt x="5965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7" name="Google Shape;397;p18"/>
          <p:cNvGrpSpPr/>
          <p:nvPr/>
        </p:nvGrpSpPr>
        <p:grpSpPr>
          <a:xfrm>
            <a:off x="-2199508" y="-1987376"/>
            <a:ext cx="4042185" cy="3280027"/>
            <a:chOff x="3195029" y="-3343476"/>
            <a:chExt cx="4042185" cy="3280027"/>
          </a:xfrm>
        </p:grpSpPr>
        <p:sp>
          <p:nvSpPr>
            <p:cNvPr id="398" name="Google Shape;398;p18"/>
            <p:cNvSpPr/>
            <p:nvPr/>
          </p:nvSpPr>
          <p:spPr>
            <a:xfrm rot="10800000" flipH="1">
              <a:off x="3195029" y="-2979647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8"/>
            <p:cNvSpPr/>
            <p:nvPr/>
          </p:nvSpPr>
          <p:spPr>
            <a:xfrm rot="10800000" flipH="1">
              <a:off x="4131013" y="-2837925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8"/>
            <p:cNvSpPr/>
            <p:nvPr/>
          </p:nvSpPr>
          <p:spPr>
            <a:xfrm rot="10800000" flipH="1">
              <a:off x="4785702" y="-2959270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8"/>
            <p:cNvSpPr/>
            <p:nvPr/>
          </p:nvSpPr>
          <p:spPr>
            <a:xfrm rot="10800000" flipH="1">
              <a:off x="4031305" y="-3343476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8"/>
            <p:cNvSpPr/>
            <p:nvPr/>
          </p:nvSpPr>
          <p:spPr>
            <a:xfrm rot="10800000" flipH="1">
              <a:off x="6583233" y="-791578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8"/>
            <p:cNvSpPr/>
            <p:nvPr/>
          </p:nvSpPr>
          <p:spPr>
            <a:xfrm rot="10800000" flipH="1">
              <a:off x="6089336" y="-477238"/>
              <a:ext cx="414051" cy="413790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8"/>
            <p:cNvSpPr/>
            <p:nvPr/>
          </p:nvSpPr>
          <p:spPr>
            <a:xfrm rot="10800000" flipH="1">
              <a:off x="7031510" y="-1045794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" name="Google Shape;405;p18"/>
          <p:cNvSpPr/>
          <p:nvPr/>
        </p:nvSpPr>
        <p:spPr>
          <a:xfrm rot="10800000">
            <a:off x="7663153" y="-2103410"/>
            <a:ext cx="2753543" cy="2753515"/>
          </a:xfrm>
          <a:custGeom>
            <a:avLst/>
            <a:gdLst/>
            <a:ahLst/>
            <a:cxnLst/>
            <a:rect l="l" t="t" r="r" b="b"/>
            <a:pathLst>
              <a:path w="97704" h="97703" extrusionOk="0">
                <a:moveTo>
                  <a:pt x="84987" y="1"/>
                </a:moveTo>
                <a:lnTo>
                  <a:pt x="0" y="84987"/>
                </a:lnTo>
                <a:lnTo>
                  <a:pt x="12716" y="97703"/>
                </a:lnTo>
                <a:lnTo>
                  <a:pt x="97703" y="12716"/>
                </a:lnTo>
                <a:lnTo>
                  <a:pt x="84987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18"/>
          <p:cNvSpPr/>
          <p:nvPr/>
        </p:nvSpPr>
        <p:spPr>
          <a:xfrm rot="10800000">
            <a:off x="-348903" y="-978428"/>
            <a:ext cx="208043" cy="207733"/>
          </a:xfrm>
          <a:custGeom>
            <a:avLst/>
            <a:gdLst/>
            <a:ahLst/>
            <a:cxnLst/>
            <a:rect l="l" t="t" r="r" b="b"/>
            <a:pathLst>
              <a:path w="7382" h="7371" extrusionOk="0">
                <a:moveTo>
                  <a:pt x="3691" y="1"/>
                </a:moveTo>
                <a:lnTo>
                  <a:pt x="0" y="3680"/>
                </a:lnTo>
                <a:lnTo>
                  <a:pt x="3691" y="7371"/>
                </a:lnTo>
                <a:lnTo>
                  <a:pt x="7382" y="3680"/>
                </a:lnTo>
                <a:lnTo>
                  <a:pt x="369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18"/>
          <p:cNvSpPr/>
          <p:nvPr/>
        </p:nvSpPr>
        <p:spPr>
          <a:xfrm rot="10800000">
            <a:off x="8709291" y="1231772"/>
            <a:ext cx="158414" cy="158386"/>
          </a:xfrm>
          <a:custGeom>
            <a:avLst/>
            <a:gdLst/>
            <a:ahLst/>
            <a:cxnLst/>
            <a:rect l="l" t="t" r="r" b="b"/>
            <a:pathLst>
              <a:path w="5621" h="5620" extrusionOk="0">
                <a:moveTo>
                  <a:pt x="2811" y="631"/>
                </a:moveTo>
                <a:lnTo>
                  <a:pt x="4989" y="2810"/>
                </a:lnTo>
                <a:lnTo>
                  <a:pt x="2811" y="4989"/>
                </a:lnTo>
                <a:lnTo>
                  <a:pt x="632" y="2810"/>
                </a:lnTo>
                <a:lnTo>
                  <a:pt x="2811" y="631"/>
                </a:lnTo>
                <a:close/>
                <a:moveTo>
                  <a:pt x="2811" y="0"/>
                </a:moveTo>
                <a:lnTo>
                  <a:pt x="1" y="2810"/>
                </a:lnTo>
                <a:lnTo>
                  <a:pt x="2811" y="5620"/>
                </a:lnTo>
                <a:lnTo>
                  <a:pt x="5620" y="2810"/>
                </a:lnTo>
                <a:lnTo>
                  <a:pt x="2811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18"/>
          <p:cNvSpPr/>
          <p:nvPr/>
        </p:nvSpPr>
        <p:spPr>
          <a:xfrm rot="10800000">
            <a:off x="-477437" y="-1445171"/>
            <a:ext cx="336584" cy="336584"/>
          </a:xfrm>
          <a:custGeom>
            <a:avLst/>
            <a:gdLst/>
            <a:ahLst/>
            <a:cxnLst/>
            <a:rect l="l" t="t" r="r" b="b"/>
            <a:pathLst>
              <a:path w="11943" h="11943" extrusionOk="0">
                <a:moveTo>
                  <a:pt x="5965" y="1"/>
                </a:moveTo>
                <a:lnTo>
                  <a:pt x="0" y="5966"/>
                </a:lnTo>
                <a:lnTo>
                  <a:pt x="5965" y="11943"/>
                </a:lnTo>
                <a:lnTo>
                  <a:pt x="11942" y="5966"/>
                </a:lnTo>
                <a:lnTo>
                  <a:pt x="5965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18"/>
          <p:cNvSpPr/>
          <p:nvPr/>
        </p:nvSpPr>
        <p:spPr>
          <a:xfrm rot="10800000">
            <a:off x="8673296" y="-1555301"/>
            <a:ext cx="2255925" cy="2255586"/>
          </a:xfrm>
          <a:custGeom>
            <a:avLst/>
            <a:gdLst/>
            <a:ahLst/>
            <a:cxnLst/>
            <a:rect l="l" t="t" r="r" b="b"/>
            <a:pathLst>
              <a:path w="80047" h="80035" extrusionOk="0">
                <a:moveTo>
                  <a:pt x="76141" y="1"/>
                </a:moveTo>
                <a:lnTo>
                  <a:pt x="1" y="76141"/>
                </a:lnTo>
                <a:lnTo>
                  <a:pt x="3894" y="80034"/>
                </a:lnTo>
                <a:lnTo>
                  <a:pt x="80046" y="3894"/>
                </a:lnTo>
                <a:lnTo>
                  <a:pt x="7614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18"/>
          <p:cNvSpPr/>
          <p:nvPr/>
        </p:nvSpPr>
        <p:spPr>
          <a:xfrm rot="10800000">
            <a:off x="-1043926" y="-1739619"/>
            <a:ext cx="205704" cy="206042"/>
          </a:xfrm>
          <a:custGeom>
            <a:avLst/>
            <a:gdLst/>
            <a:ahLst/>
            <a:cxnLst/>
            <a:rect l="l" t="t" r="r" b="b"/>
            <a:pathLst>
              <a:path w="7299" h="7311" extrusionOk="0">
                <a:moveTo>
                  <a:pt x="3655" y="0"/>
                </a:moveTo>
                <a:lnTo>
                  <a:pt x="0" y="3655"/>
                </a:lnTo>
                <a:lnTo>
                  <a:pt x="3655" y="7311"/>
                </a:lnTo>
                <a:lnTo>
                  <a:pt x="7299" y="3655"/>
                </a:lnTo>
                <a:lnTo>
                  <a:pt x="3655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18"/>
          <p:cNvSpPr/>
          <p:nvPr/>
        </p:nvSpPr>
        <p:spPr>
          <a:xfrm rot="10800000">
            <a:off x="-1303871" y="-1320203"/>
            <a:ext cx="158414" cy="158386"/>
          </a:xfrm>
          <a:custGeom>
            <a:avLst/>
            <a:gdLst/>
            <a:ahLst/>
            <a:cxnLst/>
            <a:rect l="l" t="t" r="r" b="b"/>
            <a:pathLst>
              <a:path w="5621" h="5620" extrusionOk="0">
                <a:moveTo>
                  <a:pt x="2811" y="631"/>
                </a:moveTo>
                <a:lnTo>
                  <a:pt x="4989" y="2810"/>
                </a:lnTo>
                <a:lnTo>
                  <a:pt x="2811" y="4989"/>
                </a:lnTo>
                <a:lnTo>
                  <a:pt x="632" y="2810"/>
                </a:lnTo>
                <a:lnTo>
                  <a:pt x="2811" y="631"/>
                </a:lnTo>
                <a:close/>
                <a:moveTo>
                  <a:pt x="2811" y="0"/>
                </a:moveTo>
                <a:lnTo>
                  <a:pt x="1" y="2810"/>
                </a:lnTo>
                <a:lnTo>
                  <a:pt x="2811" y="5620"/>
                </a:lnTo>
                <a:lnTo>
                  <a:pt x="5620" y="2810"/>
                </a:lnTo>
                <a:lnTo>
                  <a:pt x="2811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18"/>
          <p:cNvSpPr/>
          <p:nvPr/>
        </p:nvSpPr>
        <p:spPr>
          <a:xfrm rot="10800000" flipH="1">
            <a:off x="519895" y="1390147"/>
            <a:ext cx="158414" cy="158386"/>
          </a:xfrm>
          <a:custGeom>
            <a:avLst/>
            <a:gdLst/>
            <a:ahLst/>
            <a:cxnLst/>
            <a:rect l="l" t="t" r="r" b="b"/>
            <a:pathLst>
              <a:path w="5621" h="5620" extrusionOk="0">
                <a:moveTo>
                  <a:pt x="2811" y="631"/>
                </a:moveTo>
                <a:lnTo>
                  <a:pt x="4989" y="2810"/>
                </a:lnTo>
                <a:lnTo>
                  <a:pt x="2811" y="4989"/>
                </a:lnTo>
                <a:lnTo>
                  <a:pt x="632" y="2810"/>
                </a:lnTo>
                <a:lnTo>
                  <a:pt x="2811" y="631"/>
                </a:lnTo>
                <a:close/>
                <a:moveTo>
                  <a:pt x="2811" y="0"/>
                </a:moveTo>
                <a:lnTo>
                  <a:pt x="1" y="2810"/>
                </a:lnTo>
                <a:lnTo>
                  <a:pt x="2811" y="5620"/>
                </a:lnTo>
                <a:lnTo>
                  <a:pt x="5620" y="2810"/>
                </a:lnTo>
                <a:lnTo>
                  <a:pt x="2811" y="0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ONE_COLUMN_TEXT_1_1_2"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Google Shape;436;p20"/>
          <p:cNvSpPr txBox="1">
            <a:spLocks noGrp="1"/>
          </p:cNvSpPr>
          <p:nvPr>
            <p:ph type="title"/>
          </p:nvPr>
        </p:nvSpPr>
        <p:spPr>
          <a:xfrm>
            <a:off x="2174575" y="420152"/>
            <a:ext cx="47949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37" name="Google Shape;437;p20"/>
          <p:cNvSpPr txBox="1">
            <a:spLocks noGrp="1"/>
          </p:cNvSpPr>
          <p:nvPr>
            <p:ph type="subTitle" idx="1"/>
          </p:nvPr>
        </p:nvSpPr>
        <p:spPr>
          <a:xfrm>
            <a:off x="2213575" y="3462734"/>
            <a:ext cx="47172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438" name="Google Shape;438;p20"/>
          <p:cNvGrpSpPr/>
          <p:nvPr/>
        </p:nvGrpSpPr>
        <p:grpSpPr>
          <a:xfrm>
            <a:off x="7393741" y="-1060432"/>
            <a:ext cx="3605211" cy="4226616"/>
            <a:chOff x="7298566" y="-573980"/>
            <a:chExt cx="3605211" cy="4226616"/>
          </a:xfrm>
        </p:grpSpPr>
        <p:sp>
          <p:nvSpPr>
            <p:cNvPr id="439" name="Google Shape;439;p20"/>
            <p:cNvSpPr/>
            <p:nvPr/>
          </p:nvSpPr>
          <p:spPr>
            <a:xfrm rot="10800000">
              <a:off x="7934466" y="494105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20"/>
            <p:cNvSpPr/>
            <p:nvPr/>
          </p:nvSpPr>
          <p:spPr>
            <a:xfrm rot="10800000">
              <a:off x="8285445" y="225652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20"/>
            <p:cNvSpPr/>
            <p:nvPr/>
          </p:nvSpPr>
          <p:spPr>
            <a:xfrm rot="10800000">
              <a:off x="8213974" y="-573980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 rot="10800000">
              <a:off x="7774408" y="85051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 rot="10800000">
              <a:off x="8692832" y="883331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 rot="10800000">
              <a:off x="8560259" y="3018749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 rot="10800000">
              <a:off x="7850559" y="1501384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 rot="10800000">
              <a:off x="8134443" y="3494222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 rot="10800000">
              <a:off x="7298566" y="2658374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 rot="10800000">
              <a:off x="7559292" y="3086534"/>
              <a:ext cx="536567" cy="536228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 rot="10800000">
              <a:off x="7916648" y="2271143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 rot="10800000">
              <a:off x="7578761" y="2739908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" name="Google Shape;451;p20"/>
          <p:cNvGrpSpPr/>
          <p:nvPr/>
        </p:nvGrpSpPr>
        <p:grpSpPr>
          <a:xfrm flipH="1">
            <a:off x="-1863484" y="-1060432"/>
            <a:ext cx="3605211" cy="4226616"/>
            <a:chOff x="7298566" y="-573980"/>
            <a:chExt cx="3605211" cy="4226616"/>
          </a:xfrm>
        </p:grpSpPr>
        <p:sp>
          <p:nvSpPr>
            <p:cNvPr id="452" name="Google Shape;452;p20"/>
            <p:cNvSpPr/>
            <p:nvPr/>
          </p:nvSpPr>
          <p:spPr>
            <a:xfrm rot="10800000">
              <a:off x="7934466" y="494105"/>
              <a:ext cx="2753543" cy="2753515"/>
            </a:xfrm>
            <a:custGeom>
              <a:avLst/>
              <a:gdLst/>
              <a:ahLst/>
              <a:cxnLst/>
              <a:rect l="l" t="t" r="r" b="b"/>
              <a:pathLst>
                <a:path w="97704" h="97703" extrusionOk="0">
                  <a:moveTo>
                    <a:pt x="84987" y="1"/>
                  </a:moveTo>
                  <a:lnTo>
                    <a:pt x="0" y="84987"/>
                  </a:lnTo>
                  <a:lnTo>
                    <a:pt x="12716" y="97703"/>
                  </a:lnTo>
                  <a:lnTo>
                    <a:pt x="97703" y="12716"/>
                  </a:lnTo>
                  <a:lnTo>
                    <a:pt x="84987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20"/>
            <p:cNvSpPr/>
            <p:nvPr/>
          </p:nvSpPr>
          <p:spPr>
            <a:xfrm rot="10800000">
              <a:off x="8285445" y="225652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20"/>
            <p:cNvSpPr/>
            <p:nvPr/>
          </p:nvSpPr>
          <p:spPr>
            <a:xfrm rot="10800000">
              <a:off x="8213974" y="-573980"/>
              <a:ext cx="2076064" cy="2075726"/>
            </a:xfrm>
            <a:custGeom>
              <a:avLst/>
              <a:gdLst/>
              <a:ahLst/>
              <a:cxnLst/>
              <a:rect l="l" t="t" r="r" b="b"/>
              <a:pathLst>
                <a:path w="73665" h="73653" extrusionOk="0">
                  <a:moveTo>
                    <a:pt x="67354" y="0"/>
                  </a:moveTo>
                  <a:lnTo>
                    <a:pt x="0" y="67354"/>
                  </a:lnTo>
                  <a:lnTo>
                    <a:pt x="6299" y="73652"/>
                  </a:lnTo>
                  <a:lnTo>
                    <a:pt x="73664" y="6299"/>
                  </a:lnTo>
                  <a:lnTo>
                    <a:pt x="67354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20"/>
            <p:cNvSpPr/>
            <p:nvPr/>
          </p:nvSpPr>
          <p:spPr>
            <a:xfrm rot="10800000">
              <a:off x="7774408" y="85051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20"/>
            <p:cNvSpPr/>
            <p:nvPr/>
          </p:nvSpPr>
          <p:spPr>
            <a:xfrm rot="10800000">
              <a:off x="8692832" y="883331"/>
              <a:ext cx="2210945" cy="2210945"/>
            </a:xfrm>
            <a:custGeom>
              <a:avLst/>
              <a:gdLst/>
              <a:ahLst/>
              <a:cxnLst/>
              <a:rect l="l" t="t" r="r" b="b"/>
              <a:pathLst>
                <a:path w="78451" h="78451" extrusionOk="0">
                  <a:moveTo>
                    <a:pt x="72200" y="632"/>
                  </a:moveTo>
                  <a:lnTo>
                    <a:pt x="77820" y="6251"/>
                  </a:lnTo>
                  <a:lnTo>
                    <a:pt x="6251" y="77819"/>
                  </a:lnTo>
                  <a:lnTo>
                    <a:pt x="632" y="72200"/>
                  </a:lnTo>
                  <a:lnTo>
                    <a:pt x="72200" y="632"/>
                  </a:lnTo>
                  <a:close/>
                  <a:moveTo>
                    <a:pt x="72200" y="1"/>
                  </a:moveTo>
                  <a:lnTo>
                    <a:pt x="1" y="72200"/>
                  </a:lnTo>
                  <a:lnTo>
                    <a:pt x="6251" y="78451"/>
                  </a:lnTo>
                  <a:lnTo>
                    <a:pt x="78451" y="6251"/>
                  </a:lnTo>
                  <a:lnTo>
                    <a:pt x="7220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20"/>
            <p:cNvSpPr/>
            <p:nvPr/>
          </p:nvSpPr>
          <p:spPr>
            <a:xfrm rot="10800000">
              <a:off x="8560259" y="3018749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20"/>
            <p:cNvSpPr/>
            <p:nvPr/>
          </p:nvSpPr>
          <p:spPr>
            <a:xfrm rot="10800000">
              <a:off x="7850559" y="1501384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20"/>
            <p:cNvSpPr/>
            <p:nvPr/>
          </p:nvSpPr>
          <p:spPr>
            <a:xfrm rot="10800000">
              <a:off x="8134443" y="3494222"/>
              <a:ext cx="158386" cy="158414"/>
            </a:xfrm>
            <a:custGeom>
              <a:avLst/>
              <a:gdLst/>
              <a:ahLst/>
              <a:cxnLst/>
              <a:rect l="l" t="t" r="r" b="b"/>
              <a:pathLst>
                <a:path w="5620" h="5621" extrusionOk="0">
                  <a:moveTo>
                    <a:pt x="2810" y="632"/>
                  </a:moveTo>
                  <a:lnTo>
                    <a:pt x="4989" y="2811"/>
                  </a:lnTo>
                  <a:lnTo>
                    <a:pt x="2810" y="4989"/>
                  </a:lnTo>
                  <a:lnTo>
                    <a:pt x="631" y="2811"/>
                  </a:lnTo>
                  <a:lnTo>
                    <a:pt x="2810" y="632"/>
                  </a:lnTo>
                  <a:close/>
                  <a:moveTo>
                    <a:pt x="2810" y="1"/>
                  </a:moveTo>
                  <a:lnTo>
                    <a:pt x="0" y="2811"/>
                  </a:lnTo>
                  <a:lnTo>
                    <a:pt x="2810" y="5621"/>
                  </a:lnTo>
                  <a:lnTo>
                    <a:pt x="5620" y="2811"/>
                  </a:lnTo>
                  <a:lnTo>
                    <a:pt x="281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0"/>
            <p:cNvSpPr/>
            <p:nvPr/>
          </p:nvSpPr>
          <p:spPr>
            <a:xfrm rot="10800000">
              <a:off x="7298566" y="2658374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0"/>
            <p:cNvSpPr/>
            <p:nvPr/>
          </p:nvSpPr>
          <p:spPr>
            <a:xfrm rot="10800000">
              <a:off x="7559292" y="3086534"/>
              <a:ext cx="536567" cy="536228"/>
            </a:xfrm>
            <a:custGeom>
              <a:avLst/>
              <a:gdLst/>
              <a:ahLst/>
              <a:cxnLst/>
              <a:rect l="l" t="t" r="r" b="b"/>
              <a:pathLst>
                <a:path w="19039" h="19027" extrusionOk="0">
                  <a:moveTo>
                    <a:pt x="9525" y="0"/>
                  </a:moveTo>
                  <a:lnTo>
                    <a:pt x="0" y="9513"/>
                  </a:lnTo>
                  <a:lnTo>
                    <a:pt x="9525" y="19027"/>
                  </a:lnTo>
                  <a:lnTo>
                    <a:pt x="19038" y="9513"/>
                  </a:lnTo>
                  <a:lnTo>
                    <a:pt x="952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0"/>
            <p:cNvSpPr/>
            <p:nvPr/>
          </p:nvSpPr>
          <p:spPr>
            <a:xfrm rot="10800000">
              <a:off x="7916648" y="2271143"/>
              <a:ext cx="336584" cy="336584"/>
            </a:xfrm>
            <a:custGeom>
              <a:avLst/>
              <a:gdLst/>
              <a:ahLst/>
              <a:cxnLst/>
              <a:rect l="l" t="t" r="r" b="b"/>
              <a:pathLst>
                <a:path w="11943" h="11943" extrusionOk="0">
                  <a:moveTo>
                    <a:pt x="5965" y="1"/>
                  </a:moveTo>
                  <a:lnTo>
                    <a:pt x="0" y="5966"/>
                  </a:lnTo>
                  <a:lnTo>
                    <a:pt x="5965" y="11943"/>
                  </a:lnTo>
                  <a:lnTo>
                    <a:pt x="11942" y="5966"/>
                  </a:lnTo>
                  <a:lnTo>
                    <a:pt x="5965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20"/>
            <p:cNvSpPr/>
            <p:nvPr/>
          </p:nvSpPr>
          <p:spPr>
            <a:xfrm rot="10800000">
              <a:off x="7578761" y="2739908"/>
              <a:ext cx="205704" cy="206042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ly Title 1">
  <p:cSld name="ONE_COLUMN_TEXT_1_1_1_1"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p21"/>
          <p:cNvSpPr txBox="1">
            <a:spLocks noGrp="1"/>
          </p:cNvSpPr>
          <p:nvPr>
            <p:ph type="title"/>
          </p:nvPr>
        </p:nvSpPr>
        <p:spPr>
          <a:xfrm>
            <a:off x="599100" y="536850"/>
            <a:ext cx="7945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66" name="Google Shape;466;p21"/>
          <p:cNvGrpSpPr/>
          <p:nvPr/>
        </p:nvGrpSpPr>
        <p:grpSpPr>
          <a:xfrm flipH="1">
            <a:off x="7376172" y="-1239333"/>
            <a:ext cx="2601531" cy="2830797"/>
            <a:chOff x="-1413532" y="-1458408"/>
            <a:chExt cx="2601531" cy="2830797"/>
          </a:xfrm>
        </p:grpSpPr>
        <p:sp>
          <p:nvSpPr>
            <p:cNvPr id="467" name="Google Shape;467;p21"/>
            <p:cNvSpPr/>
            <p:nvPr/>
          </p:nvSpPr>
          <p:spPr>
            <a:xfrm rot="5400000">
              <a:off x="-1273114" y="-1458225"/>
              <a:ext cx="2013668" cy="2013301"/>
            </a:xfrm>
            <a:custGeom>
              <a:avLst/>
              <a:gdLst/>
              <a:ahLst/>
              <a:cxnLst/>
              <a:rect l="l" t="t" r="r" b="b"/>
              <a:pathLst>
                <a:path w="71451" h="71438" extrusionOk="0">
                  <a:moveTo>
                    <a:pt x="63330" y="632"/>
                  </a:moveTo>
                  <a:lnTo>
                    <a:pt x="70819" y="8121"/>
                  </a:lnTo>
                  <a:lnTo>
                    <a:pt x="8133" y="70807"/>
                  </a:lnTo>
                  <a:lnTo>
                    <a:pt x="644" y="63318"/>
                  </a:lnTo>
                  <a:lnTo>
                    <a:pt x="63330" y="632"/>
                  </a:lnTo>
                  <a:close/>
                  <a:moveTo>
                    <a:pt x="63330" y="1"/>
                  </a:moveTo>
                  <a:lnTo>
                    <a:pt x="1" y="63318"/>
                  </a:lnTo>
                  <a:lnTo>
                    <a:pt x="8133" y="71438"/>
                  </a:lnTo>
                  <a:lnTo>
                    <a:pt x="71450" y="8121"/>
                  </a:lnTo>
                  <a:lnTo>
                    <a:pt x="63330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21"/>
            <p:cNvSpPr/>
            <p:nvPr/>
          </p:nvSpPr>
          <p:spPr>
            <a:xfrm rot="5400000">
              <a:off x="-1413701" y="-1189459"/>
              <a:ext cx="2255925" cy="2255586"/>
            </a:xfrm>
            <a:custGeom>
              <a:avLst/>
              <a:gdLst/>
              <a:ahLst/>
              <a:cxnLst/>
              <a:rect l="l" t="t" r="r" b="b"/>
              <a:pathLst>
                <a:path w="80047" h="80035" extrusionOk="0">
                  <a:moveTo>
                    <a:pt x="76141" y="1"/>
                  </a:moveTo>
                  <a:lnTo>
                    <a:pt x="1" y="76141"/>
                  </a:lnTo>
                  <a:lnTo>
                    <a:pt x="3894" y="80034"/>
                  </a:lnTo>
                  <a:lnTo>
                    <a:pt x="80046" y="3894"/>
                  </a:lnTo>
                  <a:lnTo>
                    <a:pt x="7614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1"/>
            <p:cNvSpPr/>
            <p:nvPr/>
          </p:nvSpPr>
          <p:spPr>
            <a:xfrm rot="5400000">
              <a:off x="980111" y="240932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1"/>
            <p:cNvSpPr/>
            <p:nvPr/>
          </p:nvSpPr>
          <p:spPr>
            <a:xfrm rot="5400000">
              <a:off x="2801" y="645502"/>
              <a:ext cx="344644" cy="344644"/>
            </a:xfrm>
            <a:custGeom>
              <a:avLst/>
              <a:gdLst/>
              <a:ahLst/>
              <a:cxnLst/>
              <a:rect l="l" t="t" r="r" b="b"/>
              <a:pathLst>
                <a:path w="12229" h="12229" extrusionOk="0">
                  <a:moveTo>
                    <a:pt x="6121" y="1"/>
                  </a:moveTo>
                  <a:lnTo>
                    <a:pt x="1" y="6120"/>
                  </a:lnTo>
                  <a:lnTo>
                    <a:pt x="6121" y="12228"/>
                  </a:lnTo>
                  <a:lnTo>
                    <a:pt x="12229" y="6120"/>
                  </a:lnTo>
                  <a:lnTo>
                    <a:pt x="612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21"/>
            <p:cNvSpPr/>
            <p:nvPr/>
          </p:nvSpPr>
          <p:spPr>
            <a:xfrm rot="5400000">
              <a:off x="464452" y="1213989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" name="Google Shape;472;p21"/>
          <p:cNvGrpSpPr/>
          <p:nvPr/>
        </p:nvGrpSpPr>
        <p:grpSpPr>
          <a:xfrm>
            <a:off x="356395" y="4200075"/>
            <a:ext cx="513193" cy="598807"/>
            <a:chOff x="356395" y="4200075"/>
            <a:chExt cx="513193" cy="598807"/>
          </a:xfrm>
        </p:grpSpPr>
        <p:sp>
          <p:nvSpPr>
            <p:cNvPr id="473" name="Google Shape;473;p21"/>
            <p:cNvSpPr/>
            <p:nvPr/>
          </p:nvSpPr>
          <p:spPr>
            <a:xfrm>
              <a:off x="520003" y="4448703"/>
              <a:ext cx="349586" cy="350179"/>
            </a:xfrm>
            <a:custGeom>
              <a:avLst/>
              <a:gdLst/>
              <a:ahLst/>
              <a:cxnLst/>
              <a:rect l="l" t="t" r="r" b="b"/>
              <a:pathLst>
                <a:path w="7299" h="7311" extrusionOk="0">
                  <a:moveTo>
                    <a:pt x="3655" y="0"/>
                  </a:moveTo>
                  <a:lnTo>
                    <a:pt x="0" y="3655"/>
                  </a:lnTo>
                  <a:lnTo>
                    <a:pt x="3655" y="7311"/>
                  </a:lnTo>
                  <a:lnTo>
                    <a:pt x="7299" y="3655"/>
                  </a:lnTo>
                  <a:lnTo>
                    <a:pt x="3655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21"/>
            <p:cNvSpPr/>
            <p:nvPr/>
          </p:nvSpPr>
          <p:spPr>
            <a:xfrm rot="-5400000" flipH="1">
              <a:off x="356381" y="4200089"/>
              <a:ext cx="158414" cy="158386"/>
            </a:xfrm>
            <a:custGeom>
              <a:avLst/>
              <a:gdLst/>
              <a:ahLst/>
              <a:cxnLst/>
              <a:rect l="l" t="t" r="r" b="b"/>
              <a:pathLst>
                <a:path w="5621" h="5620" extrusionOk="0">
                  <a:moveTo>
                    <a:pt x="2811" y="631"/>
                  </a:moveTo>
                  <a:lnTo>
                    <a:pt x="4989" y="2810"/>
                  </a:lnTo>
                  <a:lnTo>
                    <a:pt x="2811" y="4989"/>
                  </a:lnTo>
                  <a:lnTo>
                    <a:pt x="632" y="2810"/>
                  </a:lnTo>
                  <a:lnTo>
                    <a:pt x="2811" y="631"/>
                  </a:lnTo>
                  <a:close/>
                  <a:moveTo>
                    <a:pt x="2811" y="0"/>
                  </a:moveTo>
                  <a:lnTo>
                    <a:pt x="1" y="2810"/>
                  </a:lnTo>
                  <a:lnTo>
                    <a:pt x="2811" y="5620"/>
                  </a:lnTo>
                  <a:lnTo>
                    <a:pt x="5620" y="2810"/>
                  </a:lnTo>
                  <a:lnTo>
                    <a:pt x="2811" y="0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5" name="Google Shape;475;p21"/>
          <p:cNvSpPr/>
          <p:nvPr/>
        </p:nvSpPr>
        <p:spPr>
          <a:xfrm rot="-5400000" flipH="1">
            <a:off x="9039980" y="668057"/>
            <a:ext cx="208043" cy="207733"/>
          </a:xfrm>
          <a:custGeom>
            <a:avLst/>
            <a:gdLst/>
            <a:ahLst/>
            <a:cxnLst/>
            <a:rect l="l" t="t" r="r" b="b"/>
            <a:pathLst>
              <a:path w="7382" h="7371" extrusionOk="0">
                <a:moveTo>
                  <a:pt x="3691" y="1"/>
                </a:moveTo>
                <a:lnTo>
                  <a:pt x="0" y="3680"/>
                </a:lnTo>
                <a:lnTo>
                  <a:pt x="3691" y="7371"/>
                </a:lnTo>
                <a:lnTo>
                  <a:pt x="7382" y="3680"/>
                </a:lnTo>
                <a:lnTo>
                  <a:pt x="3691" y="1"/>
                </a:lnTo>
                <a:close/>
              </a:path>
            </a:pathLst>
          </a:custGeom>
          <a:gradFill>
            <a:gsLst>
              <a:gs pos="0">
                <a:schemeClr val="accent2"/>
              </a:gs>
              <a:gs pos="100000">
                <a:schemeClr val="accent4"/>
              </a:gs>
            </a:gsLst>
            <a:lin ang="8100019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ly Title 2">
  <p:cSld name="ONE_COLUMN_TEXT_1_1_1_1_1"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22"/>
          <p:cNvSpPr txBox="1">
            <a:spLocks noGrp="1"/>
          </p:cNvSpPr>
          <p:nvPr>
            <p:ph type="title"/>
          </p:nvPr>
        </p:nvSpPr>
        <p:spPr>
          <a:xfrm>
            <a:off x="599100" y="536850"/>
            <a:ext cx="7945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78" name="Google Shape;478;p22"/>
          <p:cNvGrpSpPr/>
          <p:nvPr/>
        </p:nvGrpSpPr>
        <p:grpSpPr>
          <a:xfrm>
            <a:off x="8362428" y="-1382208"/>
            <a:ext cx="2506090" cy="6273529"/>
            <a:chOff x="8190526" y="-1458408"/>
            <a:chExt cx="2506090" cy="6273529"/>
          </a:xfrm>
        </p:grpSpPr>
        <p:grpSp>
          <p:nvGrpSpPr>
            <p:cNvPr id="479" name="Google Shape;479;p22"/>
            <p:cNvGrpSpPr/>
            <p:nvPr/>
          </p:nvGrpSpPr>
          <p:grpSpPr>
            <a:xfrm flipH="1">
              <a:off x="8190526" y="-1458408"/>
              <a:ext cx="2506090" cy="6273529"/>
              <a:chOff x="-1765719" y="-1458408"/>
              <a:chExt cx="2506090" cy="6273529"/>
            </a:xfrm>
          </p:grpSpPr>
          <p:sp>
            <p:nvSpPr>
              <p:cNvPr id="480" name="Google Shape;480;p22"/>
              <p:cNvSpPr/>
              <p:nvPr/>
            </p:nvSpPr>
            <p:spPr>
              <a:xfrm rot="5400000">
                <a:off x="-1273114" y="-1458225"/>
                <a:ext cx="2013668" cy="2013301"/>
              </a:xfrm>
              <a:custGeom>
                <a:avLst/>
                <a:gdLst/>
                <a:ahLst/>
                <a:cxnLst/>
                <a:rect l="l" t="t" r="r" b="b"/>
                <a:pathLst>
                  <a:path w="71451" h="71438" extrusionOk="0">
                    <a:moveTo>
                      <a:pt x="63330" y="632"/>
                    </a:moveTo>
                    <a:lnTo>
                      <a:pt x="70819" y="8121"/>
                    </a:lnTo>
                    <a:lnTo>
                      <a:pt x="8133" y="70807"/>
                    </a:lnTo>
                    <a:lnTo>
                      <a:pt x="644" y="63318"/>
                    </a:lnTo>
                    <a:lnTo>
                      <a:pt x="63330" y="632"/>
                    </a:lnTo>
                    <a:close/>
                    <a:moveTo>
                      <a:pt x="63330" y="1"/>
                    </a:moveTo>
                    <a:lnTo>
                      <a:pt x="1" y="63318"/>
                    </a:lnTo>
                    <a:lnTo>
                      <a:pt x="8133" y="71438"/>
                    </a:lnTo>
                    <a:lnTo>
                      <a:pt x="71450" y="8121"/>
                    </a:lnTo>
                    <a:lnTo>
                      <a:pt x="6333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481;p22"/>
              <p:cNvSpPr/>
              <p:nvPr/>
            </p:nvSpPr>
            <p:spPr>
              <a:xfrm rot="5400000">
                <a:off x="-1578763" y="-1267484"/>
                <a:ext cx="2255925" cy="2255586"/>
              </a:xfrm>
              <a:custGeom>
                <a:avLst/>
                <a:gdLst/>
                <a:ahLst/>
                <a:cxnLst/>
                <a:rect l="l" t="t" r="r" b="b"/>
                <a:pathLst>
                  <a:path w="80047" h="80035" extrusionOk="0">
                    <a:moveTo>
                      <a:pt x="76141" y="1"/>
                    </a:moveTo>
                    <a:lnTo>
                      <a:pt x="1" y="76141"/>
                    </a:lnTo>
                    <a:lnTo>
                      <a:pt x="3894" y="80034"/>
                    </a:lnTo>
                    <a:lnTo>
                      <a:pt x="80046" y="3894"/>
                    </a:lnTo>
                    <a:lnTo>
                      <a:pt x="7614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22"/>
              <p:cNvSpPr/>
              <p:nvPr/>
            </p:nvSpPr>
            <p:spPr>
              <a:xfrm rot="5400000">
                <a:off x="-29924" y="850252"/>
                <a:ext cx="344644" cy="344644"/>
              </a:xfrm>
              <a:custGeom>
                <a:avLst/>
                <a:gdLst/>
                <a:ahLst/>
                <a:cxnLst/>
                <a:rect l="l" t="t" r="r" b="b"/>
                <a:pathLst>
                  <a:path w="12229" h="12229" extrusionOk="0">
                    <a:moveTo>
                      <a:pt x="6121" y="1"/>
                    </a:moveTo>
                    <a:lnTo>
                      <a:pt x="1" y="6120"/>
                    </a:lnTo>
                    <a:lnTo>
                      <a:pt x="6121" y="12228"/>
                    </a:lnTo>
                    <a:lnTo>
                      <a:pt x="12229" y="6120"/>
                    </a:lnTo>
                    <a:lnTo>
                      <a:pt x="612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22"/>
              <p:cNvSpPr/>
              <p:nvPr/>
            </p:nvSpPr>
            <p:spPr>
              <a:xfrm rot="5400000">
                <a:off x="63203" y="4369500"/>
                <a:ext cx="158386" cy="158414"/>
              </a:xfrm>
              <a:custGeom>
                <a:avLst/>
                <a:gdLst/>
                <a:ahLst/>
                <a:cxnLst/>
                <a:rect l="l" t="t" r="r" b="b"/>
                <a:pathLst>
                  <a:path w="5620" h="5621" extrusionOk="0">
                    <a:moveTo>
                      <a:pt x="2810" y="632"/>
                    </a:moveTo>
                    <a:lnTo>
                      <a:pt x="4989" y="2811"/>
                    </a:lnTo>
                    <a:lnTo>
                      <a:pt x="2810" y="4989"/>
                    </a:lnTo>
                    <a:lnTo>
                      <a:pt x="631" y="2811"/>
                    </a:lnTo>
                    <a:lnTo>
                      <a:pt x="2810" y="632"/>
                    </a:lnTo>
                    <a:close/>
                    <a:moveTo>
                      <a:pt x="2810" y="1"/>
                    </a:moveTo>
                    <a:lnTo>
                      <a:pt x="0" y="2811"/>
                    </a:lnTo>
                    <a:lnTo>
                      <a:pt x="2810" y="5621"/>
                    </a:lnTo>
                    <a:lnTo>
                      <a:pt x="5620" y="2811"/>
                    </a:lnTo>
                    <a:lnTo>
                      <a:pt x="281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22"/>
              <p:cNvSpPr/>
              <p:nvPr/>
            </p:nvSpPr>
            <p:spPr>
              <a:xfrm rot="5400000">
                <a:off x="464452" y="1360239"/>
                <a:ext cx="158414" cy="158386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620" extrusionOk="0">
                    <a:moveTo>
                      <a:pt x="2811" y="631"/>
                    </a:moveTo>
                    <a:lnTo>
                      <a:pt x="4989" y="2810"/>
                    </a:lnTo>
                    <a:lnTo>
                      <a:pt x="2811" y="4989"/>
                    </a:lnTo>
                    <a:lnTo>
                      <a:pt x="632" y="2810"/>
                    </a:lnTo>
                    <a:lnTo>
                      <a:pt x="2811" y="631"/>
                    </a:lnTo>
                    <a:close/>
                    <a:moveTo>
                      <a:pt x="2811" y="0"/>
                    </a:moveTo>
                    <a:lnTo>
                      <a:pt x="1" y="2810"/>
                    </a:lnTo>
                    <a:lnTo>
                      <a:pt x="2811" y="5620"/>
                    </a:lnTo>
                    <a:lnTo>
                      <a:pt x="5620" y="2810"/>
                    </a:lnTo>
                    <a:lnTo>
                      <a:pt x="281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22"/>
              <p:cNvSpPr/>
              <p:nvPr/>
            </p:nvSpPr>
            <p:spPr>
              <a:xfrm rot="5400000">
                <a:off x="-1286976" y="1215963"/>
                <a:ext cx="2013668" cy="2013301"/>
              </a:xfrm>
              <a:custGeom>
                <a:avLst/>
                <a:gdLst/>
                <a:ahLst/>
                <a:cxnLst/>
                <a:rect l="l" t="t" r="r" b="b"/>
                <a:pathLst>
                  <a:path w="71451" h="71438" extrusionOk="0">
                    <a:moveTo>
                      <a:pt x="63330" y="632"/>
                    </a:moveTo>
                    <a:lnTo>
                      <a:pt x="70819" y="8121"/>
                    </a:lnTo>
                    <a:lnTo>
                      <a:pt x="8133" y="70807"/>
                    </a:lnTo>
                    <a:lnTo>
                      <a:pt x="644" y="63318"/>
                    </a:lnTo>
                    <a:lnTo>
                      <a:pt x="63330" y="632"/>
                    </a:lnTo>
                    <a:close/>
                    <a:moveTo>
                      <a:pt x="63330" y="1"/>
                    </a:moveTo>
                    <a:lnTo>
                      <a:pt x="1" y="63318"/>
                    </a:lnTo>
                    <a:lnTo>
                      <a:pt x="8133" y="71438"/>
                    </a:lnTo>
                    <a:lnTo>
                      <a:pt x="71450" y="8121"/>
                    </a:lnTo>
                    <a:lnTo>
                      <a:pt x="63330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22"/>
              <p:cNvSpPr/>
              <p:nvPr/>
            </p:nvSpPr>
            <p:spPr>
              <a:xfrm rot="5400000">
                <a:off x="-1515388" y="2192941"/>
                <a:ext cx="2255925" cy="2255586"/>
              </a:xfrm>
              <a:custGeom>
                <a:avLst/>
                <a:gdLst/>
                <a:ahLst/>
                <a:cxnLst/>
                <a:rect l="l" t="t" r="r" b="b"/>
                <a:pathLst>
                  <a:path w="80047" h="80035" extrusionOk="0">
                    <a:moveTo>
                      <a:pt x="76141" y="1"/>
                    </a:moveTo>
                    <a:lnTo>
                      <a:pt x="1" y="76141"/>
                    </a:lnTo>
                    <a:lnTo>
                      <a:pt x="3894" y="80034"/>
                    </a:lnTo>
                    <a:lnTo>
                      <a:pt x="80046" y="3894"/>
                    </a:lnTo>
                    <a:lnTo>
                      <a:pt x="7614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487;p22"/>
              <p:cNvSpPr/>
              <p:nvPr/>
            </p:nvSpPr>
            <p:spPr>
              <a:xfrm rot="5400000">
                <a:off x="-1765888" y="129266"/>
                <a:ext cx="2255925" cy="2255586"/>
              </a:xfrm>
              <a:custGeom>
                <a:avLst/>
                <a:gdLst/>
                <a:ahLst/>
                <a:cxnLst/>
                <a:rect l="l" t="t" r="r" b="b"/>
                <a:pathLst>
                  <a:path w="80047" h="80035" extrusionOk="0">
                    <a:moveTo>
                      <a:pt x="76141" y="1"/>
                    </a:moveTo>
                    <a:lnTo>
                      <a:pt x="1" y="76141"/>
                    </a:lnTo>
                    <a:lnTo>
                      <a:pt x="3894" y="80034"/>
                    </a:lnTo>
                    <a:lnTo>
                      <a:pt x="80046" y="3894"/>
                    </a:lnTo>
                    <a:lnTo>
                      <a:pt x="7614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488;p22"/>
              <p:cNvSpPr/>
              <p:nvPr/>
            </p:nvSpPr>
            <p:spPr>
              <a:xfrm rot="5400000">
                <a:off x="38374" y="4607232"/>
                <a:ext cx="208043" cy="207733"/>
              </a:xfrm>
              <a:custGeom>
                <a:avLst/>
                <a:gdLst/>
                <a:ahLst/>
                <a:cxnLst/>
                <a:rect l="l" t="t" r="r" b="b"/>
                <a:pathLst>
                  <a:path w="7382" h="7371" extrusionOk="0">
                    <a:moveTo>
                      <a:pt x="3691" y="1"/>
                    </a:moveTo>
                    <a:lnTo>
                      <a:pt x="0" y="3680"/>
                    </a:lnTo>
                    <a:lnTo>
                      <a:pt x="3691" y="7371"/>
                    </a:lnTo>
                    <a:lnTo>
                      <a:pt x="7382" y="3680"/>
                    </a:lnTo>
                    <a:lnTo>
                      <a:pt x="369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489;p22"/>
              <p:cNvSpPr/>
              <p:nvPr/>
            </p:nvSpPr>
            <p:spPr>
              <a:xfrm rot="5400000">
                <a:off x="38374" y="1335570"/>
                <a:ext cx="208043" cy="207733"/>
              </a:xfrm>
              <a:custGeom>
                <a:avLst/>
                <a:gdLst/>
                <a:ahLst/>
                <a:cxnLst/>
                <a:rect l="l" t="t" r="r" b="b"/>
                <a:pathLst>
                  <a:path w="7382" h="7371" extrusionOk="0">
                    <a:moveTo>
                      <a:pt x="3691" y="1"/>
                    </a:moveTo>
                    <a:lnTo>
                      <a:pt x="0" y="3680"/>
                    </a:lnTo>
                    <a:lnTo>
                      <a:pt x="3691" y="7371"/>
                    </a:lnTo>
                    <a:lnTo>
                      <a:pt x="7382" y="3680"/>
                    </a:lnTo>
                    <a:lnTo>
                      <a:pt x="3691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/>
                  </a:gs>
                  <a:gs pos="100000">
                    <a:schemeClr val="accent4"/>
                  </a:gs>
                </a:gsLst>
                <a:lin ang="8100019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90" name="Google Shape;490;p22"/>
            <p:cNvSpPr/>
            <p:nvPr/>
          </p:nvSpPr>
          <p:spPr>
            <a:xfrm rot="-5400000" flipH="1">
              <a:off x="8440880" y="3483032"/>
              <a:ext cx="208043" cy="207733"/>
            </a:xfrm>
            <a:custGeom>
              <a:avLst/>
              <a:gdLst/>
              <a:ahLst/>
              <a:cxnLst/>
              <a:rect l="l" t="t" r="r" b="b"/>
              <a:pathLst>
                <a:path w="7382" h="7371" extrusionOk="0">
                  <a:moveTo>
                    <a:pt x="3691" y="1"/>
                  </a:moveTo>
                  <a:lnTo>
                    <a:pt x="0" y="3680"/>
                  </a:lnTo>
                  <a:lnTo>
                    <a:pt x="3691" y="7371"/>
                  </a:lnTo>
                  <a:lnTo>
                    <a:pt x="7382" y="3680"/>
                  </a:lnTo>
                  <a:lnTo>
                    <a:pt x="3691" y="1"/>
                  </a:ln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100019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61881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Char char="●"/>
              <a:defRPr sz="1600">
                <a:solidFill>
                  <a:schemeClr val="lt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Char char="○"/>
              <a:defRPr sz="1600">
                <a:solidFill>
                  <a:schemeClr val="lt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Char char="■"/>
              <a:defRPr sz="1600">
                <a:solidFill>
                  <a:schemeClr val="lt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Char char="●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2286000" lvl="4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Char char="○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2743200" lvl="5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Char char="■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3200400" lvl="6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Char char="●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3657600" lvl="7" indent="-3302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Char char="○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4114800" lvl="8" indent="-3302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600"/>
              <a:buFont typeface="Roboto Light"/>
              <a:buChar char="■"/>
              <a:defRPr sz="1600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6" r:id="rId3"/>
    <p:sldLayoutId id="2147483658" r:id="rId4"/>
    <p:sldLayoutId id="2147483662" r:id="rId5"/>
    <p:sldLayoutId id="2147483664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3" r:id="rId13"/>
    <p:sldLayoutId id="2147483674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.xml"/><Relationship Id="rId13" Type="http://schemas.openxmlformats.org/officeDocument/2006/relationships/image" Target="../media/image53.png"/><Relationship Id="rId18" Type="http://schemas.openxmlformats.org/officeDocument/2006/relationships/customXml" Target="../ink/ink39.xml"/><Relationship Id="rId26" Type="http://schemas.openxmlformats.org/officeDocument/2006/relationships/customXml" Target="../ink/ink43.xml"/><Relationship Id="rId3" Type="http://schemas.openxmlformats.org/officeDocument/2006/relationships/image" Target="../media/image48.png"/><Relationship Id="rId21" Type="http://schemas.openxmlformats.org/officeDocument/2006/relationships/image" Target="../media/image480.png"/><Relationship Id="rId7" Type="http://schemas.openxmlformats.org/officeDocument/2006/relationships/image" Target="../media/image50.png"/><Relationship Id="rId12" Type="http://schemas.openxmlformats.org/officeDocument/2006/relationships/customXml" Target="../ink/ink36.xml"/><Relationship Id="rId17" Type="http://schemas.openxmlformats.org/officeDocument/2006/relationships/image" Target="../media/image55.png"/><Relationship Id="rId25" Type="http://schemas.openxmlformats.org/officeDocument/2006/relationships/image" Target="../media/image57.png"/><Relationship Id="rId2" Type="http://schemas.openxmlformats.org/officeDocument/2006/relationships/customXml" Target="../ink/ink31.xml"/><Relationship Id="rId16" Type="http://schemas.openxmlformats.org/officeDocument/2006/relationships/customXml" Target="../ink/ink38.xml"/><Relationship Id="rId20" Type="http://schemas.openxmlformats.org/officeDocument/2006/relationships/customXml" Target="../ink/ink40.xml"/><Relationship Id="rId29" Type="http://schemas.openxmlformats.org/officeDocument/2006/relationships/image" Target="../media/image500.png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33.xml"/><Relationship Id="rId11" Type="http://schemas.openxmlformats.org/officeDocument/2006/relationships/image" Target="../media/image52.png"/><Relationship Id="rId24" Type="http://schemas.openxmlformats.org/officeDocument/2006/relationships/customXml" Target="../ink/ink42.xml"/><Relationship Id="rId5" Type="http://schemas.openxmlformats.org/officeDocument/2006/relationships/image" Target="../media/image49.png"/><Relationship Id="rId15" Type="http://schemas.openxmlformats.org/officeDocument/2006/relationships/image" Target="../media/image54.png"/><Relationship Id="rId23" Type="http://schemas.openxmlformats.org/officeDocument/2006/relationships/image" Target="../media/image56.png"/><Relationship Id="rId28" Type="http://schemas.openxmlformats.org/officeDocument/2006/relationships/customXml" Target="../ink/ink45.xml"/><Relationship Id="rId10" Type="http://schemas.openxmlformats.org/officeDocument/2006/relationships/customXml" Target="../ink/ink35.xml"/><Relationship Id="rId19" Type="http://schemas.openxmlformats.org/officeDocument/2006/relationships/image" Target="../media/image470.png"/><Relationship Id="rId4" Type="http://schemas.openxmlformats.org/officeDocument/2006/relationships/customXml" Target="../ink/ink32.xml"/><Relationship Id="rId9" Type="http://schemas.openxmlformats.org/officeDocument/2006/relationships/image" Target="../media/image51.png"/><Relationship Id="rId14" Type="http://schemas.openxmlformats.org/officeDocument/2006/relationships/customXml" Target="../ink/ink37.xml"/><Relationship Id="rId22" Type="http://schemas.openxmlformats.org/officeDocument/2006/relationships/customXml" Target="../ink/ink41.xml"/><Relationship Id="rId27" Type="http://schemas.openxmlformats.org/officeDocument/2006/relationships/customXml" Target="../ink/ink4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luyenieltsonline.com/ielts-writing/huong-dan-viet-writing-task-2/275-lesson-5-huong-dan-viet-advantage-va-disadvantage-positive-and-negative-essay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8.png"/><Relationship Id="rId2" Type="http://schemas.openxmlformats.org/officeDocument/2006/relationships/customXml" Target="../ink/ink46.xml"/><Relationship Id="rId1" Type="http://schemas.openxmlformats.org/officeDocument/2006/relationships/slideLayout" Target="../slideLayouts/slideLayout8.xml"/><Relationship Id="rId6" Type="http://schemas.openxmlformats.org/officeDocument/2006/relationships/customXml" Target="../ink/ink48.xml"/><Relationship Id="rId5" Type="http://schemas.openxmlformats.org/officeDocument/2006/relationships/image" Target="../media/image47.png"/><Relationship Id="rId4" Type="http://schemas.openxmlformats.org/officeDocument/2006/relationships/customXml" Target="../ink/ink4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7/s10479-016-2159-7" TargetMode="External"/><Relationship Id="rId2" Type="http://schemas.openxmlformats.org/officeDocument/2006/relationships/hyperlink" Target="https://doi.org/10.1007/978-3-031-13714-3_6" TargetMode="External"/><Relationship Id="rId1" Type="http://schemas.openxmlformats.org/officeDocument/2006/relationships/slideLayout" Target="../slideLayouts/slideLayout8.xml"/><Relationship Id="rId5" Type="http://schemas.openxmlformats.org/officeDocument/2006/relationships/hyperlink" Target="https://www.sciencedirect.com/bookseries/foundations-of-artificial-intelligence/vol/2/" TargetMode="External"/><Relationship Id="rId4" Type="http://schemas.openxmlformats.org/officeDocument/2006/relationships/hyperlink" Target="https://www.grin.com/document/232841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ustomXml" Target="../ink/ink6.xml"/><Relationship Id="rId18" Type="http://schemas.openxmlformats.org/officeDocument/2006/relationships/image" Target="../media/image13.png"/><Relationship Id="rId26" Type="http://schemas.openxmlformats.org/officeDocument/2006/relationships/image" Target="../media/image17.png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10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image" Target="../media/image1.png"/><Relationship Id="rId2" Type="http://schemas.openxmlformats.org/officeDocument/2006/relationships/customXml" Target="../ink/ink1.xml"/><Relationship Id="rId16" Type="http://schemas.openxmlformats.org/officeDocument/2006/relationships/image" Target="../media/image12.png"/><Relationship Id="rId20" Type="http://schemas.openxmlformats.org/officeDocument/2006/relationships/image" Target="../media/image14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png"/><Relationship Id="rId11" Type="http://schemas.openxmlformats.org/officeDocument/2006/relationships/customXml" Target="../ink/ink5.xml"/><Relationship Id="rId24" Type="http://schemas.openxmlformats.org/officeDocument/2006/relationships/image" Target="../media/image16.png"/><Relationship Id="rId32" Type="http://schemas.openxmlformats.org/officeDocument/2006/relationships/image" Target="../media/image20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8.png"/><Relationship Id="rId10" Type="http://schemas.openxmlformats.org/officeDocument/2006/relationships/image" Target="../media/image9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6.png"/><Relationship Id="rId9" Type="http://schemas.openxmlformats.org/officeDocument/2006/relationships/customXml" Target="../ink/ink4.xml"/><Relationship Id="rId14" Type="http://schemas.openxmlformats.org/officeDocument/2006/relationships/image" Target="../media/image11.png"/><Relationship Id="rId22" Type="http://schemas.openxmlformats.org/officeDocument/2006/relationships/image" Target="../media/image15.png"/><Relationship Id="rId27" Type="http://schemas.openxmlformats.org/officeDocument/2006/relationships/customXml" Target="../ink/ink13.xml"/><Relationship Id="rId30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13" Type="http://schemas.openxmlformats.org/officeDocument/2006/relationships/image" Target="../media/image22.png"/><Relationship Id="rId18" Type="http://schemas.openxmlformats.org/officeDocument/2006/relationships/customXml" Target="../ink/ink24.xml"/><Relationship Id="rId26" Type="http://schemas.openxmlformats.org/officeDocument/2006/relationships/customXml" Target="../ink/ink28.xml"/><Relationship Id="rId3" Type="http://schemas.openxmlformats.org/officeDocument/2006/relationships/image" Target="../media/image2.png"/><Relationship Id="rId21" Type="http://schemas.openxmlformats.org/officeDocument/2006/relationships/image" Target="../media/image26.png"/><Relationship Id="rId7" Type="http://schemas.openxmlformats.org/officeDocument/2006/relationships/image" Target="../media/image4.png"/><Relationship Id="rId12" Type="http://schemas.openxmlformats.org/officeDocument/2006/relationships/customXml" Target="../ink/ink21.xml"/><Relationship Id="rId17" Type="http://schemas.openxmlformats.org/officeDocument/2006/relationships/image" Target="../media/image24.png"/><Relationship Id="rId25" Type="http://schemas.openxmlformats.org/officeDocument/2006/relationships/image" Target="../media/image28.png"/><Relationship Id="rId2" Type="http://schemas.openxmlformats.org/officeDocument/2006/relationships/customXml" Target="../ink/ink16.xml"/><Relationship Id="rId16" Type="http://schemas.openxmlformats.org/officeDocument/2006/relationships/customXml" Target="../ink/ink23.xml"/><Relationship Id="rId20" Type="http://schemas.openxmlformats.org/officeDocument/2006/relationships/customXml" Target="../ink/ink25.xml"/><Relationship Id="rId29" Type="http://schemas.openxmlformats.org/officeDocument/2006/relationships/image" Target="../media/image30.png"/><Relationship Id="rId1" Type="http://schemas.openxmlformats.org/officeDocument/2006/relationships/slideLayout" Target="../slideLayouts/slideLayout9.xml"/><Relationship Id="rId6" Type="http://schemas.openxmlformats.org/officeDocument/2006/relationships/customXml" Target="../ink/ink18.xml"/><Relationship Id="rId11" Type="http://schemas.openxmlformats.org/officeDocument/2006/relationships/image" Target="../media/image21.png"/><Relationship Id="rId24" Type="http://schemas.openxmlformats.org/officeDocument/2006/relationships/customXml" Target="../ink/ink27.xml"/><Relationship Id="rId5" Type="http://schemas.openxmlformats.org/officeDocument/2006/relationships/image" Target="../media/image3.png"/><Relationship Id="rId15" Type="http://schemas.openxmlformats.org/officeDocument/2006/relationships/image" Target="../media/image23.png"/><Relationship Id="rId23" Type="http://schemas.openxmlformats.org/officeDocument/2006/relationships/image" Target="../media/image27.png"/><Relationship Id="rId28" Type="http://schemas.openxmlformats.org/officeDocument/2006/relationships/customXml" Target="../ink/ink29.xml"/><Relationship Id="rId10" Type="http://schemas.openxmlformats.org/officeDocument/2006/relationships/customXml" Target="../ink/ink20.xml"/><Relationship Id="rId19" Type="http://schemas.openxmlformats.org/officeDocument/2006/relationships/image" Target="../media/image25.png"/><Relationship Id="rId31" Type="http://schemas.openxmlformats.org/officeDocument/2006/relationships/image" Target="../media/image31.png"/><Relationship Id="rId4" Type="http://schemas.openxmlformats.org/officeDocument/2006/relationships/customXml" Target="../ink/ink17.xml"/><Relationship Id="rId9" Type="http://schemas.openxmlformats.org/officeDocument/2006/relationships/image" Target="../media/image5.png"/><Relationship Id="rId14" Type="http://schemas.openxmlformats.org/officeDocument/2006/relationships/customXml" Target="../ink/ink22.xml"/><Relationship Id="rId22" Type="http://schemas.openxmlformats.org/officeDocument/2006/relationships/customXml" Target="../ink/ink26.xml"/><Relationship Id="rId27" Type="http://schemas.openxmlformats.org/officeDocument/2006/relationships/image" Target="../media/image29.png"/><Relationship Id="rId30" Type="http://schemas.openxmlformats.org/officeDocument/2006/relationships/customXml" Target="../ink/ink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31"/>
          <p:cNvSpPr txBox="1">
            <a:spLocks noGrp="1"/>
          </p:cNvSpPr>
          <p:nvPr>
            <p:ph type="ctrTitle"/>
          </p:nvPr>
        </p:nvSpPr>
        <p:spPr>
          <a:xfrm>
            <a:off x="1133395" y="1021082"/>
            <a:ext cx="6877209" cy="1857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rgbClr val="FFFFFF"/>
                </a:solidFill>
              </a:rPr>
              <a:t>WELCOME TO OUR PRESENTATION</a:t>
            </a:r>
            <a:endParaRPr sz="2800" dirty="0">
              <a:solidFill>
                <a:srgbClr val="FFFFFF"/>
              </a:solidFill>
            </a:endParaRPr>
          </a:p>
        </p:txBody>
      </p:sp>
      <p:sp>
        <p:nvSpPr>
          <p:cNvPr id="624" name="Google Shape;624;p31"/>
          <p:cNvSpPr txBox="1">
            <a:spLocks noGrp="1"/>
          </p:cNvSpPr>
          <p:nvPr>
            <p:ph type="subTitle" idx="1"/>
          </p:nvPr>
        </p:nvSpPr>
        <p:spPr>
          <a:xfrm>
            <a:off x="3489300" y="3110330"/>
            <a:ext cx="2165400" cy="6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/>
              <a:t>Group 1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278C0C38-8361-8A32-1B31-01CE504CB5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386" y="2217750"/>
            <a:ext cx="7978800" cy="708000"/>
          </a:xfrm>
        </p:spPr>
        <p:txBody>
          <a:bodyPr/>
          <a:lstStyle/>
          <a:p>
            <a:r>
              <a:rPr lang="en-US" sz="5400" dirty="0"/>
              <a:t>Method</a:t>
            </a:r>
            <a:r>
              <a:rPr lang="vi-VN" sz="5400" dirty="0"/>
              <a:t> 1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840094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F401537A-EC26-B088-FA76-4337EFCB9E5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4426" y="612006"/>
            <a:ext cx="7131746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Integer linear programming</a:t>
            </a:r>
            <a:endParaRPr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03B2AA-743B-E6B9-AB06-1D4C9D83193B}"/>
              </a:ext>
            </a:extLst>
          </p:cNvPr>
          <p:cNvSpPr txBox="1"/>
          <p:nvPr/>
        </p:nvSpPr>
        <p:spPr>
          <a:xfrm>
            <a:off x="432148" y="1386881"/>
            <a:ext cx="521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sing ‘SCIP’ solving real integer variable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007224-2418-0DE5-F394-84E8C82CD5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60088"/>
            <a:ext cx="9144000" cy="844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2847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1EA3C94-09C7-ADBD-4CD5-567A7061AA4B}"/>
              </a:ext>
            </a:extLst>
          </p:cNvPr>
          <p:cNvSpPr txBox="1"/>
          <p:nvPr/>
        </p:nvSpPr>
        <p:spPr>
          <a:xfrm>
            <a:off x="292761" y="522585"/>
            <a:ext cx="521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First four constrai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32B214-8769-CA29-BFF7-94B768D9A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761" y="1314738"/>
            <a:ext cx="3997404" cy="3589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2FB19C-C516-8A7E-089C-7C3093C0B5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154" y="1314739"/>
            <a:ext cx="3651337" cy="3589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005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A766075-10BE-11A7-5120-E5E4C7B118FB}"/>
              </a:ext>
            </a:extLst>
          </p:cNvPr>
          <p:cNvSpPr txBox="1"/>
          <p:nvPr/>
        </p:nvSpPr>
        <p:spPr>
          <a:xfrm>
            <a:off x="292761" y="522585"/>
            <a:ext cx="521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The fifth constraint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C25A52-81D1-1A2C-0000-4AE5E9C67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7171" y="934302"/>
            <a:ext cx="4509316" cy="38396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2B0384-FE1C-B419-D320-CF91D6CB8271}"/>
              </a:ext>
            </a:extLst>
          </p:cNvPr>
          <p:cNvSpPr txBox="1"/>
          <p:nvPr/>
        </p:nvSpPr>
        <p:spPr>
          <a:xfrm>
            <a:off x="292762" y="1025714"/>
            <a:ext cx="357151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1600" dirty="0">
              <a:solidFill>
                <a:schemeClr val="bg1"/>
              </a:solidFill>
            </a:endParaRPr>
          </a:p>
          <a:p>
            <a:endParaRPr lang="vi-VN" sz="1600" dirty="0">
              <a:solidFill>
                <a:schemeClr val="bg1"/>
              </a:solidFill>
            </a:endParaRPr>
          </a:p>
          <a:p>
            <a:r>
              <a:rPr lang="vi-VN" sz="1600" dirty="0">
                <a:solidFill>
                  <a:schemeClr val="bg1"/>
                </a:solidFill>
              </a:rPr>
              <a:t>-Using </a:t>
            </a:r>
            <a:r>
              <a:rPr lang="en-US" sz="1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ub-tour elimination method </a:t>
            </a:r>
            <a:endParaRPr lang="vi-VN" sz="16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vi-VN" sz="16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endParaRPr lang="vi-VN" sz="16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vi-VN" sz="1600" dirty="0">
                <a:solidFill>
                  <a:schemeClr val="bg1"/>
                </a:solidFill>
                <a:latin typeface="Arial" panose="020B0604020202020204" pitchFamily="34" charset="0"/>
              </a:rPr>
              <a:t>-N</a:t>
            </a:r>
            <a:r>
              <a:rPr lang="en-US" sz="1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umber of visited nodes in graph will no more than number of nodes remains in S </a:t>
            </a:r>
            <a:r>
              <a:rPr lang="vi-VN" sz="1600" dirty="0">
                <a:solidFill>
                  <a:schemeClr val="bg1"/>
                </a:solidFill>
              </a:rPr>
              <a:t> 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189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9D23BDD-2FE2-525C-5EF7-8F7190D44468}"/>
              </a:ext>
            </a:extLst>
          </p:cNvPr>
          <p:cNvSpPr txBox="1"/>
          <p:nvPr/>
        </p:nvSpPr>
        <p:spPr>
          <a:xfrm>
            <a:off x="292761" y="522585"/>
            <a:ext cx="521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The fifth constraint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5" name="Picture 4" descr="A picture containing shape&#10;&#10;Description automatically generated">
            <a:extLst>
              <a:ext uri="{FF2B5EF4-FFF2-40B4-BE49-F238E27FC236}">
                <a16:creationId xmlns:a16="http://schemas.microsoft.com/office/drawing/2014/main" id="{78A532E6-5688-1329-25F3-6D91DE0B7F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80" y="1558471"/>
            <a:ext cx="1673678" cy="1673678"/>
          </a:xfrm>
          <a:prstGeom prst="rect">
            <a:avLst/>
          </a:prstGeom>
        </p:spPr>
      </p:pic>
      <p:pic>
        <p:nvPicPr>
          <p:cNvPr id="6" name="Picture 5" descr="A picture containing shape&#10;&#10;Description automatically generated">
            <a:extLst>
              <a:ext uri="{FF2B5EF4-FFF2-40B4-BE49-F238E27FC236}">
                <a16:creationId xmlns:a16="http://schemas.microsoft.com/office/drawing/2014/main" id="{A1E08401-D3BE-53C8-5B49-9B7364BD0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694" y="1558471"/>
            <a:ext cx="1673678" cy="1673678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B4E199A5-D4C4-5291-5A09-7B0E28028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08" y="1558471"/>
            <a:ext cx="1673679" cy="1673679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3B806A3-CBDF-EAE5-AFD3-30D21B9F6B49}"/>
              </a:ext>
            </a:extLst>
          </p:cNvPr>
          <p:cNvSpPr/>
          <p:nvPr/>
        </p:nvSpPr>
        <p:spPr>
          <a:xfrm>
            <a:off x="4211200" y="1610273"/>
            <a:ext cx="1242927" cy="1052304"/>
          </a:xfrm>
          <a:custGeom>
            <a:avLst/>
            <a:gdLst>
              <a:gd name="connsiteX0" fmla="*/ 1150545 w 1242927"/>
              <a:gd name="connsiteY0" fmla="*/ 33971 h 1052304"/>
              <a:gd name="connsiteX1" fmla="*/ 98260 w 1242927"/>
              <a:gd name="connsiteY1" fmla="*/ 128314 h 1052304"/>
              <a:gd name="connsiteX2" fmla="*/ 156317 w 1242927"/>
              <a:gd name="connsiteY2" fmla="*/ 1049971 h 1052304"/>
              <a:gd name="connsiteX3" fmla="*/ 1077974 w 1242927"/>
              <a:gd name="connsiteY3" fmla="*/ 382314 h 1052304"/>
              <a:gd name="connsiteX4" fmla="*/ 1150545 w 1242927"/>
              <a:gd name="connsiteY4" fmla="*/ 33971 h 1052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2927" h="1052304">
                <a:moveTo>
                  <a:pt x="1150545" y="33971"/>
                </a:moveTo>
                <a:cubicBezTo>
                  <a:pt x="987259" y="-8362"/>
                  <a:pt x="263964" y="-41019"/>
                  <a:pt x="98260" y="128314"/>
                </a:cubicBezTo>
                <a:cubicBezTo>
                  <a:pt x="-67444" y="297647"/>
                  <a:pt x="-6969" y="1007638"/>
                  <a:pt x="156317" y="1049971"/>
                </a:cubicBezTo>
                <a:cubicBezTo>
                  <a:pt x="319603" y="1092304"/>
                  <a:pt x="913479" y="546809"/>
                  <a:pt x="1077974" y="382314"/>
                </a:cubicBezTo>
                <a:cubicBezTo>
                  <a:pt x="1242469" y="217819"/>
                  <a:pt x="1313831" y="76304"/>
                  <a:pt x="1150545" y="33971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A0D8DC-8D2B-7710-6188-0CEDFAC9DD2B}"/>
              </a:ext>
            </a:extLst>
          </p:cNvPr>
          <p:cNvSpPr txBox="1"/>
          <p:nvPr/>
        </p:nvSpPr>
        <p:spPr>
          <a:xfrm>
            <a:off x="1335314" y="1055916"/>
            <a:ext cx="1211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ep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571DC8-9D86-FD50-DE04-0CC16110AFF2}"/>
              </a:ext>
            </a:extLst>
          </p:cNvPr>
          <p:cNvSpPr txBox="1"/>
          <p:nvPr/>
        </p:nvSpPr>
        <p:spPr>
          <a:xfrm>
            <a:off x="4211200" y="1055916"/>
            <a:ext cx="1211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ep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505862-3FFA-8BD1-59E0-C651F35079A6}"/>
              </a:ext>
            </a:extLst>
          </p:cNvPr>
          <p:cNvSpPr txBox="1"/>
          <p:nvPr/>
        </p:nvSpPr>
        <p:spPr>
          <a:xfrm>
            <a:off x="7087086" y="1055916"/>
            <a:ext cx="1211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ep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3A44CF-A4B1-0B46-2B1D-BB81B5638DDA}"/>
              </a:ext>
            </a:extLst>
          </p:cNvPr>
          <p:cNvSpPr txBox="1"/>
          <p:nvPr/>
        </p:nvSpPr>
        <p:spPr>
          <a:xfrm>
            <a:off x="2927663" y="3887529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tour-elimination constraint</a:t>
            </a:r>
          </a:p>
        </p:txBody>
      </p:sp>
    </p:spTree>
    <p:extLst>
      <p:ext uri="{BB962C8B-B14F-4D97-AF65-F5344CB8AC3E}">
        <p14:creationId xmlns:p14="http://schemas.microsoft.com/office/powerpoint/2010/main" val="41613007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C9B9BBB-1607-936A-0196-8FDDA695EE89}"/>
              </a:ext>
            </a:extLst>
          </p:cNvPr>
          <p:cNvSpPr txBox="1"/>
          <p:nvPr/>
        </p:nvSpPr>
        <p:spPr>
          <a:xfrm>
            <a:off x="292762" y="522585"/>
            <a:ext cx="3558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Solving second objective function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153537-2DD9-2FFC-0EF3-5F059BC16101}"/>
              </a:ext>
            </a:extLst>
          </p:cNvPr>
          <p:cNvSpPr txBox="1"/>
          <p:nvPr/>
        </p:nvSpPr>
        <p:spPr>
          <a:xfrm>
            <a:off x="4904428" y="472161"/>
            <a:ext cx="3558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Solving first objective function,optimize solution 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355D4F-6013-329B-C0E3-E2D368933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519" y="1056936"/>
            <a:ext cx="4336688" cy="374801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76378E-BDFA-5C44-7C24-1C6F3F2B82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832" y="1056936"/>
            <a:ext cx="4203259" cy="3748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277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79736A74-0838-12D2-E977-7835F7E98B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72859"/>
            <a:ext cx="6828971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/>
              <a:t>Constraint </a:t>
            </a:r>
            <a:r>
              <a:rPr lang="en-US" sz="2800" dirty="0"/>
              <a:t>programming</a:t>
            </a:r>
            <a:endParaRPr sz="28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0BF132F-7E33-562C-F59F-72B7C78EEB7A}"/>
              </a:ext>
            </a:extLst>
          </p:cNvPr>
          <p:cNvSpPr/>
          <p:nvPr/>
        </p:nvSpPr>
        <p:spPr>
          <a:xfrm>
            <a:off x="3968965" y="2481972"/>
            <a:ext cx="432148" cy="382044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0</a:t>
            </a:r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2484D06-92A2-D045-C7C4-B8D677AEFADC}"/>
              </a:ext>
            </a:extLst>
          </p:cNvPr>
          <p:cNvSpPr/>
          <p:nvPr/>
        </p:nvSpPr>
        <p:spPr>
          <a:xfrm>
            <a:off x="3986678" y="1690697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2E0B26-977D-4D7D-BA0B-9BFA7193C82E}"/>
              </a:ext>
            </a:extLst>
          </p:cNvPr>
          <p:cNvSpPr/>
          <p:nvPr/>
        </p:nvSpPr>
        <p:spPr>
          <a:xfrm>
            <a:off x="5023239" y="1823832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2F1E240-0704-C99E-B86A-D77E65407F63}"/>
              </a:ext>
            </a:extLst>
          </p:cNvPr>
          <p:cNvSpPr/>
          <p:nvPr/>
        </p:nvSpPr>
        <p:spPr>
          <a:xfrm>
            <a:off x="4464265" y="2985101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FC4396E-5040-546E-3D4B-756E227800AF}"/>
              </a:ext>
            </a:extLst>
          </p:cNvPr>
          <p:cNvSpPr/>
          <p:nvPr/>
        </p:nvSpPr>
        <p:spPr>
          <a:xfrm>
            <a:off x="3960614" y="3636453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2D91386-8D58-54AC-70A1-899ED0591F7F}"/>
              </a:ext>
            </a:extLst>
          </p:cNvPr>
          <p:cNvSpPr/>
          <p:nvPr/>
        </p:nvSpPr>
        <p:spPr>
          <a:xfrm>
            <a:off x="3287340" y="2985101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EF08A35-7700-D460-05A2-0839A8EFE9A5}"/>
              </a:ext>
            </a:extLst>
          </p:cNvPr>
          <p:cNvSpPr/>
          <p:nvPr/>
        </p:nvSpPr>
        <p:spPr>
          <a:xfrm>
            <a:off x="6120310" y="2290950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CE3657F-E54F-DFF4-D27A-A25862AABC38}"/>
              </a:ext>
            </a:extLst>
          </p:cNvPr>
          <p:cNvSpPr/>
          <p:nvPr/>
        </p:nvSpPr>
        <p:spPr>
          <a:xfrm>
            <a:off x="5734091" y="2928733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7E34360-AB16-37BF-0075-7A47559874FE}"/>
              </a:ext>
            </a:extLst>
          </p:cNvPr>
          <p:cNvSpPr/>
          <p:nvPr/>
        </p:nvSpPr>
        <p:spPr>
          <a:xfrm>
            <a:off x="6647447" y="2901072"/>
            <a:ext cx="432148" cy="38204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1322D92-2E36-B9BE-FCEB-5F0F03341C9D}"/>
                  </a:ext>
                </a:extLst>
              </p14:cNvPr>
              <p14:cNvContentPartPr/>
              <p14:nvPr/>
            </p14:nvContentPartPr>
            <p14:xfrm>
              <a:off x="4163528" y="2049241"/>
              <a:ext cx="7920" cy="442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1322D92-2E36-B9BE-FCEB-5F0F03341C9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919" y="2040241"/>
                <a:ext cx="24793" cy="46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FC974662-6E04-096E-89B9-8A986803304A}"/>
                  </a:ext>
                </a:extLst>
              </p14:cNvPr>
              <p14:cNvContentPartPr/>
              <p14:nvPr/>
            </p14:nvContentPartPr>
            <p14:xfrm>
              <a:off x="4157424" y="2103923"/>
              <a:ext cx="879840" cy="4104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FC974662-6E04-096E-89B9-8A98680330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48424" y="2094923"/>
                <a:ext cx="897480" cy="42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51747895-D39A-E18E-2102-0E1310263744}"/>
                  </a:ext>
                </a:extLst>
              </p14:cNvPr>
              <p14:cNvContentPartPr/>
              <p14:nvPr/>
            </p14:nvContentPartPr>
            <p14:xfrm>
              <a:off x="4185128" y="2062916"/>
              <a:ext cx="849960" cy="298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1747895-D39A-E18E-2102-0E131026374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76128" y="2053916"/>
                <a:ext cx="86760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E6773F6-6A7B-7853-381D-532808C44B53}"/>
                  </a:ext>
                </a:extLst>
              </p14:cNvPr>
              <p14:cNvContentPartPr/>
              <p14:nvPr/>
            </p14:nvContentPartPr>
            <p14:xfrm>
              <a:off x="3668168" y="2774996"/>
              <a:ext cx="345240" cy="2797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E6773F6-6A7B-7853-381D-532808C44B5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59168" y="2765996"/>
                <a:ext cx="362880" cy="29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35AFD8D3-A33F-231E-BDE2-8E18D787C2C3}"/>
                  </a:ext>
                </a:extLst>
              </p14:cNvPr>
              <p14:cNvContentPartPr/>
              <p14:nvPr/>
            </p14:nvContentPartPr>
            <p14:xfrm>
              <a:off x="4295648" y="3327956"/>
              <a:ext cx="267840" cy="342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35AFD8D3-A33F-231E-BDE2-8E18D787C2C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6648" y="3318956"/>
                <a:ext cx="28548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9B04AAC9-A3E3-3C19-F853-CB91CA1D5FA1}"/>
                  </a:ext>
                </a:extLst>
              </p14:cNvPr>
              <p14:cNvContentPartPr/>
              <p14:nvPr/>
            </p14:nvContentPartPr>
            <p14:xfrm>
              <a:off x="6024008" y="2651156"/>
              <a:ext cx="229680" cy="2937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9B04AAC9-A3E3-3C19-F853-CB91CA1D5FA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015008" y="2642156"/>
                <a:ext cx="24732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F5A26F3-0862-5E37-F41C-7643D45153E9}"/>
                  </a:ext>
                </a:extLst>
              </p14:cNvPr>
              <p14:cNvContentPartPr/>
              <p14:nvPr/>
            </p14:nvContentPartPr>
            <p14:xfrm>
              <a:off x="4312928" y="2816756"/>
              <a:ext cx="237600" cy="2462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F5A26F3-0862-5E37-F41C-7643D45153E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03928" y="2807756"/>
                <a:ext cx="25524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F2532920-8E40-CCAE-CF9A-BBEFBC786CC5}"/>
                  </a:ext>
                </a:extLst>
              </p14:cNvPr>
              <p14:cNvContentPartPr/>
              <p14:nvPr/>
            </p14:nvContentPartPr>
            <p14:xfrm>
              <a:off x="3654128" y="3293756"/>
              <a:ext cx="374040" cy="43020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F2532920-8E40-CCAE-CF9A-BBEFBC786CC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45128" y="3284756"/>
                <a:ext cx="391680" cy="44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A1AC54F3-9264-3431-8CF4-38ACFCBFC0DA}"/>
              </a:ext>
            </a:extLst>
          </p:cNvPr>
          <p:cNvGrpSpPr/>
          <p:nvPr/>
        </p:nvGrpSpPr>
        <p:grpSpPr>
          <a:xfrm>
            <a:off x="6450608" y="2618756"/>
            <a:ext cx="308520" cy="354600"/>
            <a:chOff x="5954484" y="2635728"/>
            <a:chExt cx="308520" cy="35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93CE064-0581-B3BE-1C30-7BC961227DCC}"/>
                    </a:ext>
                  </a:extLst>
                </p14:cNvPr>
                <p14:cNvContentPartPr/>
                <p14:nvPr/>
              </p14:nvContentPartPr>
              <p14:xfrm>
                <a:off x="5954484" y="2635728"/>
                <a:ext cx="1440" cy="1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93CE064-0581-B3BE-1C30-7BC961227DC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45844" y="2626728"/>
                  <a:ext cx="1908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789E4DA-3901-15C1-99C8-84FC7352A93F}"/>
                    </a:ext>
                  </a:extLst>
                </p14:cNvPr>
                <p14:cNvContentPartPr/>
                <p14:nvPr/>
              </p14:nvContentPartPr>
              <p14:xfrm>
                <a:off x="5957724" y="2639328"/>
                <a:ext cx="305280" cy="351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789E4DA-3901-15C1-99C8-84FC7352A93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49084" y="2630688"/>
                  <a:ext cx="322920" cy="36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ECB640EA-01E5-5AE4-DF07-61243151291B}"/>
                  </a:ext>
                </a:extLst>
              </p14:cNvPr>
              <p14:cNvContentPartPr/>
              <p14:nvPr/>
            </p14:nvContentPartPr>
            <p14:xfrm>
              <a:off x="6145688" y="3101876"/>
              <a:ext cx="507240" cy="93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ECB640EA-01E5-5AE4-DF07-61243151291B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36688" y="3092876"/>
                <a:ext cx="52488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5E586EA-860B-EB31-D218-A5815FB7D582}"/>
                  </a:ext>
                </a:extLst>
              </p14:cNvPr>
              <p14:cNvContentPartPr/>
              <p14:nvPr/>
            </p14:nvContentPartPr>
            <p14:xfrm>
              <a:off x="4222568" y="2650796"/>
              <a:ext cx="36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5E586EA-860B-EB31-D218-A5815FB7D58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213568" y="264179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F09F44FC-4D73-8F5E-218C-70318865F898}"/>
                  </a:ext>
                </a:extLst>
              </p14:cNvPr>
              <p14:cNvContentPartPr/>
              <p14:nvPr/>
            </p14:nvContentPartPr>
            <p14:xfrm>
              <a:off x="4178648" y="2644316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F09F44FC-4D73-8F5E-218C-70318865F89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169648" y="2635316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BB292A-98D3-5967-1822-CF300AF4E4FE}"/>
              </a:ext>
            </a:extLst>
          </p:cNvPr>
          <p:cNvSpPr txBox="1"/>
          <p:nvPr/>
        </p:nvSpPr>
        <p:spPr>
          <a:xfrm>
            <a:off x="5739766" y="3274001"/>
            <a:ext cx="1847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</a:t>
            </a:r>
            <a:r>
              <a:rPr lang="vi-VN" dirty="0">
                <a:solidFill>
                  <a:schemeClr val="bg1"/>
                </a:solidFill>
              </a:rPr>
              <a:t>Subtou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88C105F-5890-855E-7F51-69CA0229B729}"/>
              </a:ext>
            </a:extLst>
          </p:cNvPr>
          <p:cNvSpPr/>
          <p:nvPr/>
        </p:nvSpPr>
        <p:spPr>
          <a:xfrm>
            <a:off x="349123" y="1711196"/>
            <a:ext cx="1449581" cy="1828800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bg1"/>
                </a:solidFill>
              </a:rPr>
              <a:t>Resolve with SECS until no  Subtour found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8BD0EE69-F193-99C6-A920-F9616F167257}"/>
                  </a:ext>
                </a:extLst>
              </p14:cNvPr>
              <p14:cNvContentPartPr/>
              <p14:nvPr/>
            </p14:nvContentPartPr>
            <p14:xfrm>
              <a:off x="1511268" y="2865984"/>
              <a:ext cx="360" cy="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8BD0EE69-F193-99C6-A920-F9616F16725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502268" y="2856984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48" name="Rectangle 47">
            <a:extLst>
              <a:ext uri="{FF2B5EF4-FFF2-40B4-BE49-F238E27FC236}">
                <a16:creationId xmlns:a16="http://schemas.microsoft.com/office/drawing/2014/main" id="{E0AFDAEB-C751-461E-F886-81330A31A76E}"/>
              </a:ext>
            </a:extLst>
          </p:cNvPr>
          <p:cNvSpPr/>
          <p:nvPr/>
        </p:nvSpPr>
        <p:spPr>
          <a:xfrm>
            <a:off x="5070295" y="4099164"/>
            <a:ext cx="3340734" cy="35663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Add </a:t>
            </a:r>
            <a:r>
              <a:rPr lang="en-US" dirty="0"/>
              <a:t>subtour (3-4-5)</a:t>
            </a:r>
            <a:r>
              <a:rPr lang="vi-VN" dirty="0"/>
              <a:t> to SECS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8E378C4-EDA8-53BB-0FFB-1CF6AA83AB96}"/>
              </a:ext>
            </a:extLst>
          </p:cNvPr>
          <p:cNvSpPr/>
          <p:nvPr/>
        </p:nvSpPr>
        <p:spPr>
          <a:xfrm>
            <a:off x="3266578" y="1239624"/>
            <a:ext cx="1911980" cy="35663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enerate solution</a:t>
            </a:r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4A4A34D-0447-4EE5-3BB0-087EA1407650}"/>
              </a:ext>
            </a:extLst>
          </p:cNvPr>
          <p:cNvSpPr/>
          <p:nvPr/>
        </p:nvSpPr>
        <p:spPr>
          <a:xfrm>
            <a:off x="6116925" y="1195276"/>
            <a:ext cx="1157651" cy="830975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bg1"/>
                </a:solidFill>
              </a:rPr>
              <a:t>Extract Subtour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EF5D7FBC-ED1D-DD88-80E8-93D8C3A1712C}"/>
                  </a:ext>
                </a:extLst>
              </p14:cNvPr>
              <p14:cNvContentPartPr/>
              <p14:nvPr/>
            </p14:nvContentPartPr>
            <p14:xfrm>
              <a:off x="9325600" y="1988023"/>
              <a:ext cx="360" cy="3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EF5D7FBC-ED1D-DD88-80E8-93D8C3A1712C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9316600" y="1979023"/>
                <a:ext cx="18000" cy="1800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40EF79A8-F716-E55C-48CD-3189D51E9A15}"/>
              </a:ext>
            </a:extLst>
          </p:cNvPr>
          <p:cNvCxnSpPr>
            <a:cxnSpLocks/>
            <a:stCxn id="42" idx="4"/>
            <a:endCxn id="48" idx="1"/>
          </p:cNvCxnSpPr>
          <p:nvPr/>
        </p:nvCxnSpPr>
        <p:spPr>
          <a:xfrm rot="16200000" flipH="1">
            <a:off x="2703363" y="1910546"/>
            <a:ext cx="737483" cy="3996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or: Curved 64">
            <a:extLst>
              <a:ext uri="{FF2B5EF4-FFF2-40B4-BE49-F238E27FC236}">
                <a16:creationId xmlns:a16="http://schemas.microsoft.com/office/drawing/2014/main" id="{C2E94534-95DA-B30B-29B1-C1A5112F1661}"/>
              </a:ext>
            </a:extLst>
          </p:cNvPr>
          <p:cNvCxnSpPr>
            <a:cxnSpLocks/>
            <a:stCxn id="48" idx="1"/>
            <a:endCxn id="42" idx="4"/>
          </p:cNvCxnSpPr>
          <p:nvPr/>
        </p:nvCxnSpPr>
        <p:spPr>
          <a:xfrm rot="10800000">
            <a:off x="1073915" y="3539997"/>
            <a:ext cx="3996381" cy="737483"/>
          </a:xfrm>
          <a:prstGeom prst="curvedConnector2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5897CAF9-A858-E3B7-DC77-7796F06DE553}"/>
              </a:ext>
            </a:extLst>
          </p:cNvPr>
          <p:cNvCxnSpPr>
            <a:stCxn id="42" idx="0"/>
            <a:endCxn id="2" idx="1"/>
          </p:cNvCxnSpPr>
          <p:nvPr/>
        </p:nvCxnSpPr>
        <p:spPr>
          <a:xfrm rot="5400000" flipH="1" flipV="1">
            <a:off x="2023618" y="468236"/>
            <a:ext cx="293257" cy="2192664"/>
          </a:xfrm>
          <a:prstGeom prst="curvedConnector2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or: Curved 70">
            <a:extLst>
              <a:ext uri="{FF2B5EF4-FFF2-40B4-BE49-F238E27FC236}">
                <a16:creationId xmlns:a16="http://schemas.microsoft.com/office/drawing/2014/main" id="{876F365C-D62B-2890-89EA-0EF9D0A0673E}"/>
              </a:ext>
            </a:extLst>
          </p:cNvPr>
          <p:cNvCxnSpPr>
            <a:stCxn id="2" idx="3"/>
            <a:endCxn id="36" idx="2"/>
          </p:cNvCxnSpPr>
          <p:nvPr/>
        </p:nvCxnSpPr>
        <p:spPr>
          <a:xfrm>
            <a:off x="5178558" y="1417939"/>
            <a:ext cx="938367" cy="192825"/>
          </a:xfrm>
          <a:prstGeom prst="curvedConnector3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C12B799B-329C-FF92-B27B-D56DA51A6A16}"/>
              </a:ext>
            </a:extLst>
          </p:cNvPr>
          <p:cNvCxnSpPr>
            <a:stCxn id="36" idx="6"/>
            <a:endCxn id="48" idx="3"/>
          </p:cNvCxnSpPr>
          <p:nvPr/>
        </p:nvCxnSpPr>
        <p:spPr>
          <a:xfrm>
            <a:off x="7274576" y="1610764"/>
            <a:ext cx="1136453" cy="2666715"/>
          </a:xfrm>
          <a:prstGeom prst="curvedConnector3">
            <a:avLst>
              <a:gd name="adj1" fmla="val 120115"/>
            </a:avLst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0926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718AA7BB-2222-FE25-A57A-A6F45E1086C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72859"/>
            <a:ext cx="7032171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/>
              <a:t>Constraint </a:t>
            </a:r>
            <a:r>
              <a:rPr lang="en-US" sz="2800" dirty="0"/>
              <a:t>programming</a:t>
            </a:r>
            <a:endParaRPr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D668F5-7945-130B-85DA-0873B486DD97}"/>
              </a:ext>
            </a:extLst>
          </p:cNvPr>
          <p:cNvSpPr txBox="1"/>
          <p:nvPr/>
        </p:nvSpPr>
        <p:spPr>
          <a:xfrm>
            <a:off x="580570" y="1140447"/>
            <a:ext cx="4499429" cy="361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Dynamic-subtour:</a:t>
            </a:r>
          </a:p>
          <a:p>
            <a:r>
              <a:rPr lang="vi-VN" sz="2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2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 S be the set of a nodes visited by subtour :</a:t>
            </a:r>
            <a:endParaRPr lang="en-US" sz="2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vi-VN" sz="2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2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if S={1,2,3,...N} than we found a global tour </a:t>
            </a:r>
            <a:endParaRPr lang="en-US" sz="2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vi-VN" sz="2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2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else the constraint saying that we must leave S at that once it violates </a:t>
            </a:r>
            <a:endParaRPr lang="en-US" sz="2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1026" name="Picture 2" descr="traveling salesman - Interpretation of a subtour elimination constraint in  the TSP - Operations Research Stack Exchange">
            <a:extLst>
              <a:ext uri="{FF2B5EF4-FFF2-40B4-BE49-F238E27FC236}">
                <a16:creationId xmlns:a16="http://schemas.microsoft.com/office/drawing/2014/main" id="{FD633EF4-C232-3906-0CD6-4F72B9A32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614" y="1290410"/>
            <a:ext cx="3739015" cy="2562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9334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7521E27-368F-B7E6-5E0F-190EA3916A32}"/>
              </a:ext>
            </a:extLst>
          </p:cNvPr>
          <p:cNvSpPr txBox="1"/>
          <p:nvPr/>
        </p:nvSpPr>
        <p:spPr>
          <a:xfrm>
            <a:off x="1586923" y="776627"/>
            <a:ext cx="7522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VRP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A2F503-7D50-3FE5-4184-AB98D6A538E6}"/>
              </a:ext>
            </a:extLst>
          </p:cNvPr>
          <p:cNvSpPr txBox="1"/>
          <p:nvPr/>
        </p:nvSpPr>
        <p:spPr>
          <a:xfrm>
            <a:off x="6250567" y="779018"/>
            <a:ext cx="12239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VRP_SEC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8ECBD2-65E5-C8C5-D959-8539E2C153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07" y="1204685"/>
            <a:ext cx="3670300" cy="3670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14AE7B-0320-5EC8-6ACD-60E42794E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5006" y="1204685"/>
            <a:ext cx="3995105" cy="367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726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CEBC4FB-1FDE-E64F-D45A-DE656E66BDFE}"/>
              </a:ext>
            </a:extLst>
          </p:cNvPr>
          <p:cNvSpPr txBox="1"/>
          <p:nvPr/>
        </p:nvSpPr>
        <p:spPr>
          <a:xfrm>
            <a:off x="1289379" y="776627"/>
            <a:ext cx="1903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checkGlobalTour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FCBAEF0-2981-45F6-7FBF-595DFB05BBAC}"/>
              </a:ext>
            </a:extLst>
          </p:cNvPr>
          <p:cNvSpPr txBox="1"/>
          <p:nvPr/>
        </p:nvSpPr>
        <p:spPr>
          <a:xfrm>
            <a:off x="6059716" y="776627"/>
            <a:ext cx="16425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chemeClr val="bg1"/>
                </a:solidFill>
              </a:rPr>
              <a:t>extractSubTour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015B47-C1ED-98C2-7CF3-7D5C7CCDB6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523" y="1217195"/>
            <a:ext cx="2714638" cy="36267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32E430-D946-4210-A545-507F040B6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1080" y="1202276"/>
            <a:ext cx="2479075" cy="3641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90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Google Shape;671;p36"/>
          <p:cNvSpPr txBox="1">
            <a:spLocks noGrp="1"/>
          </p:cNvSpPr>
          <p:nvPr>
            <p:ph type="title"/>
          </p:nvPr>
        </p:nvSpPr>
        <p:spPr>
          <a:xfrm>
            <a:off x="601875" y="535822"/>
            <a:ext cx="7943100" cy="64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OUR </a:t>
            </a:r>
            <a:r>
              <a:rPr lang="en" dirty="0">
                <a:solidFill>
                  <a:srgbClr val="FFFFFF"/>
                </a:solidFill>
              </a:rPr>
              <a:t>MEMBER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672" name="Google Shape;672;p36"/>
          <p:cNvSpPr txBox="1">
            <a:spLocks noGrp="1"/>
          </p:cNvSpPr>
          <p:nvPr>
            <p:ph type="subTitle" idx="2"/>
          </p:nvPr>
        </p:nvSpPr>
        <p:spPr>
          <a:xfrm>
            <a:off x="449475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dirty="0" err="1">
                <a:latin typeface="Arial Black" panose="020B0A04020102020204" pitchFamily="34" charset="0"/>
                <a:cs typeface="Angsana New" panose="020B0502040204020203" pitchFamily="18" charset="-34"/>
              </a:rPr>
              <a:t>Phạm</a:t>
            </a:r>
            <a:r>
              <a:rPr lang="en-US" dirty="0">
                <a:latin typeface="Arial Black" panose="020B0A04020102020204" pitchFamily="34" charset="0"/>
                <a:cs typeface="Angsana New" panose="020B0502040204020203" pitchFamily="18" charset="-34"/>
              </a:rPr>
              <a:t> </a:t>
            </a:r>
            <a:r>
              <a:rPr lang="en-US" dirty="0" err="1">
                <a:latin typeface="Arial Black" panose="020B0A04020102020204" pitchFamily="34" charset="0"/>
                <a:cs typeface="Angsana New" panose="020B0502040204020203" pitchFamily="18" charset="-34"/>
              </a:rPr>
              <a:t>Lâm</a:t>
            </a:r>
            <a:r>
              <a:rPr lang="en-US" dirty="0">
                <a:latin typeface="Arial Black" panose="020B0A04020102020204" pitchFamily="34" charset="0"/>
                <a:cs typeface="Angsana New" panose="020B0502040204020203" pitchFamily="18" charset="-34"/>
              </a:rPr>
              <a:t> </a:t>
            </a:r>
            <a:r>
              <a:rPr lang="en-US" dirty="0" err="1">
                <a:latin typeface="Arial Black" panose="020B0A04020102020204" pitchFamily="34" charset="0"/>
                <a:cs typeface="Angsana New" panose="020B0502040204020203" pitchFamily="18" charset="-34"/>
              </a:rPr>
              <a:t>Phu</a:t>
            </a:r>
            <a:r>
              <a:rPr lang="en-US" dirty="0">
                <a:latin typeface="Arial Black" panose="020B0A04020102020204" pitchFamily="34" charset="0"/>
                <a:cs typeface="Angsana New" panose="020B0502040204020203" pitchFamily="18" charset="-34"/>
              </a:rPr>
              <a:t>́</a:t>
            </a:r>
            <a:endParaRPr dirty="0">
              <a:latin typeface="Arial Black" panose="020B0A04020102020204" pitchFamily="34" charset="0"/>
              <a:cs typeface="Angsana New" panose="020B0502040204020203" pitchFamily="18" charset="-34"/>
            </a:endParaRPr>
          </a:p>
        </p:txBody>
      </p:sp>
      <p:sp>
        <p:nvSpPr>
          <p:cNvPr id="673" name="Google Shape;673;p36"/>
          <p:cNvSpPr txBox="1">
            <a:spLocks noGrp="1"/>
          </p:cNvSpPr>
          <p:nvPr>
            <p:ph type="subTitle" idx="3"/>
          </p:nvPr>
        </p:nvSpPr>
        <p:spPr>
          <a:xfrm>
            <a:off x="4787492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Arial Black" panose="020B0A04020102020204" pitchFamily="34" charset="0"/>
              </a:rPr>
              <a:t>Nguyễn</a:t>
            </a:r>
            <a:r>
              <a:rPr lang="en-US" dirty="0">
                <a:latin typeface="Arial Black" panose="020B0A04020102020204" pitchFamily="34" charset="0"/>
              </a:rPr>
              <a:t> </a:t>
            </a:r>
            <a:r>
              <a:rPr lang="en-US" dirty="0" err="1">
                <a:latin typeface="Arial Black" panose="020B0A04020102020204" pitchFamily="34" charset="0"/>
              </a:rPr>
              <a:t>Thiện</a:t>
            </a:r>
            <a:r>
              <a:rPr lang="en-US" dirty="0">
                <a:latin typeface="Arial Black" panose="020B0A04020102020204" pitchFamily="34" charset="0"/>
              </a:rPr>
              <a:t> Sang</a:t>
            </a:r>
            <a:endParaRPr dirty="0">
              <a:latin typeface="Arial Black" panose="020B0A04020102020204" pitchFamily="34" charset="0"/>
            </a:endParaRPr>
          </a:p>
        </p:txBody>
      </p:sp>
      <p:sp>
        <p:nvSpPr>
          <p:cNvPr id="674" name="Google Shape;674;p36"/>
          <p:cNvSpPr txBox="1">
            <a:spLocks noGrp="1"/>
          </p:cNvSpPr>
          <p:nvPr>
            <p:ph type="subTitle" idx="4"/>
          </p:nvPr>
        </p:nvSpPr>
        <p:spPr>
          <a:xfrm>
            <a:off x="6798300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dirty="0" err="1">
                <a:latin typeface="Arial Black" panose="020B0A04020102020204" pitchFamily="34" charset="0"/>
              </a:rPr>
              <a:t>Nguyễn</a:t>
            </a:r>
            <a:r>
              <a:rPr lang="en-US" dirty="0">
                <a:latin typeface="Arial Black" panose="020B0A04020102020204" pitchFamily="34" charset="0"/>
              </a:rPr>
              <a:t> </a:t>
            </a:r>
            <a:r>
              <a:rPr lang="en-US" dirty="0" err="1">
                <a:latin typeface="Arial Black" panose="020B0A04020102020204" pitchFamily="34" charset="0"/>
              </a:rPr>
              <a:t>Đức</a:t>
            </a:r>
            <a:r>
              <a:rPr lang="en-US" dirty="0">
                <a:latin typeface="Arial Black" panose="020B0A04020102020204" pitchFamily="34" charset="0"/>
              </a:rPr>
              <a:t> </a:t>
            </a:r>
            <a:r>
              <a:rPr lang="en-US" dirty="0" err="1">
                <a:latin typeface="Arial Black" panose="020B0A04020102020204" pitchFamily="34" charset="0"/>
              </a:rPr>
              <a:t>Thắng</a:t>
            </a:r>
            <a:endParaRPr dirty="0">
              <a:latin typeface="Arial Black" panose="020B0A04020102020204" pitchFamily="34" charset="0"/>
            </a:endParaRPr>
          </a:p>
        </p:txBody>
      </p:sp>
      <p:sp>
        <p:nvSpPr>
          <p:cNvPr id="676" name="Google Shape;676;p36"/>
          <p:cNvSpPr txBox="1">
            <a:spLocks noGrp="1"/>
          </p:cNvSpPr>
          <p:nvPr>
            <p:ph type="subTitle" idx="1"/>
          </p:nvPr>
        </p:nvSpPr>
        <p:spPr>
          <a:xfrm>
            <a:off x="2540350" y="3092175"/>
            <a:ext cx="1899000" cy="4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 err="1">
                <a:latin typeface="Arial Black" panose="020B0A04020102020204" pitchFamily="34" charset="0"/>
              </a:rPr>
              <a:t>Nguyễn</a:t>
            </a:r>
            <a:r>
              <a:rPr lang="en-US" dirty="0">
                <a:latin typeface="Arial Black" panose="020B0A04020102020204" pitchFamily="34" charset="0"/>
              </a:rPr>
              <a:t> </a:t>
            </a:r>
            <a:r>
              <a:rPr lang="en-US" dirty="0" err="1">
                <a:latin typeface="Arial Black" panose="020B0A04020102020204" pitchFamily="34" charset="0"/>
              </a:rPr>
              <a:t>Đại</a:t>
            </a:r>
            <a:r>
              <a:rPr lang="en-US" dirty="0">
                <a:latin typeface="Arial Black" panose="020B0A04020102020204" pitchFamily="34" charset="0"/>
              </a:rPr>
              <a:t> Minh</a:t>
            </a:r>
            <a:endParaRPr dirty="0">
              <a:latin typeface="Arial Black" panose="020B0A04020102020204" pitchFamily="34" charset="0"/>
            </a:endParaRPr>
          </a:p>
        </p:txBody>
      </p:sp>
      <p:grpSp>
        <p:nvGrpSpPr>
          <p:cNvPr id="683" name="Google Shape;683;p36"/>
          <p:cNvGrpSpPr/>
          <p:nvPr/>
        </p:nvGrpSpPr>
        <p:grpSpPr>
          <a:xfrm>
            <a:off x="1294006" y="2590368"/>
            <a:ext cx="209937" cy="211734"/>
            <a:chOff x="-53185625" y="2854725"/>
            <a:chExt cx="92950" cy="93750"/>
          </a:xfrm>
        </p:grpSpPr>
        <p:sp>
          <p:nvSpPr>
            <p:cNvPr id="684" name="Google Shape;684;p36"/>
            <p:cNvSpPr/>
            <p:nvPr/>
          </p:nvSpPr>
          <p:spPr>
            <a:xfrm>
              <a:off x="-53175400" y="2919525"/>
              <a:ext cx="71700" cy="28950"/>
            </a:xfrm>
            <a:custGeom>
              <a:avLst/>
              <a:gdLst/>
              <a:ahLst/>
              <a:cxnLst/>
              <a:rect l="l" t="t" r="r" b="b"/>
              <a:pathLst>
                <a:path w="2868" h="1158" extrusionOk="0">
                  <a:moveTo>
                    <a:pt x="351" y="0"/>
                  </a:moveTo>
                  <a:cubicBezTo>
                    <a:pt x="253" y="0"/>
                    <a:pt x="158" y="39"/>
                    <a:pt x="95" y="118"/>
                  </a:cubicBezTo>
                  <a:cubicBezTo>
                    <a:pt x="1" y="213"/>
                    <a:pt x="1" y="465"/>
                    <a:pt x="95" y="622"/>
                  </a:cubicBezTo>
                  <a:cubicBezTo>
                    <a:pt x="473" y="969"/>
                    <a:pt x="946" y="1158"/>
                    <a:pt x="1418" y="1158"/>
                  </a:cubicBezTo>
                  <a:cubicBezTo>
                    <a:pt x="1891" y="1158"/>
                    <a:pt x="2395" y="969"/>
                    <a:pt x="2710" y="622"/>
                  </a:cubicBezTo>
                  <a:cubicBezTo>
                    <a:pt x="2868" y="465"/>
                    <a:pt x="2868" y="213"/>
                    <a:pt x="2710" y="118"/>
                  </a:cubicBezTo>
                  <a:cubicBezTo>
                    <a:pt x="2631" y="39"/>
                    <a:pt x="2529" y="0"/>
                    <a:pt x="2434" y="0"/>
                  </a:cubicBezTo>
                  <a:cubicBezTo>
                    <a:pt x="2340" y="0"/>
                    <a:pt x="2253" y="39"/>
                    <a:pt x="2206" y="118"/>
                  </a:cubicBezTo>
                  <a:cubicBezTo>
                    <a:pt x="1985" y="307"/>
                    <a:pt x="1670" y="433"/>
                    <a:pt x="1418" y="433"/>
                  </a:cubicBezTo>
                  <a:cubicBezTo>
                    <a:pt x="1135" y="433"/>
                    <a:pt x="820" y="307"/>
                    <a:pt x="631" y="118"/>
                  </a:cubicBezTo>
                  <a:cubicBezTo>
                    <a:pt x="552" y="39"/>
                    <a:pt x="450" y="0"/>
                    <a:pt x="351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85" name="Google Shape;685;p36"/>
            <p:cNvSpPr/>
            <p:nvPr/>
          </p:nvSpPr>
          <p:spPr>
            <a:xfrm>
              <a:off x="-53185625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36"/>
            <p:cNvSpPr/>
            <p:nvPr/>
          </p:nvSpPr>
          <p:spPr>
            <a:xfrm>
              <a:off x="-53110800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" name="Google Shape;683;p36">
            <a:extLst>
              <a:ext uri="{FF2B5EF4-FFF2-40B4-BE49-F238E27FC236}">
                <a16:creationId xmlns:a16="http://schemas.microsoft.com/office/drawing/2014/main" id="{8185114B-D0A0-8A37-D04E-879A82E7C835}"/>
              </a:ext>
            </a:extLst>
          </p:cNvPr>
          <p:cNvGrpSpPr/>
          <p:nvPr/>
        </p:nvGrpSpPr>
        <p:grpSpPr>
          <a:xfrm>
            <a:off x="3384881" y="2557676"/>
            <a:ext cx="209937" cy="211734"/>
            <a:chOff x="-53185625" y="2854725"/>
            <a:chExt cx="92950" cy="93750"/>
          </a:xfrm>
        </p:grpSpPr>
        <p:sp>
          <p:nvSpPr>
            <p:cNvPr id="8" name="Google Shape;684;p36">
              <a:extLst>
                <a:ext uri="{FF2B5EF4-FFF2-40B4-BE49-F238E27FC236}">
                  <a16:creationId xmlns:a16="http://schemas.microsoft.com/office/drawing/2014/main" id="{A4B33FF6-5758-3A3B-255F-2F3D5354EA77}"/>
                </a:ext>
              </a:extLst>
            </p:cNvPr>
            <p:cNvSpPr/>
            <p:nvPr/>
          </p:nvSpPr>
          <p:spPr>
            <a:xfrm>
              <a:off x="-53175400" y="2919525"/>
              <a:ext cx="71700" cy="28950"/>
            </a:xfrm>
            <a:custGeom>
              <a:avLst/>
              <a:gdLst/>
              <a:ahLst/>
              <a:cxnLst/>
              <a:rect l="l" t="t" r="r" b="b"/>
              <a:pathLst>
                <a:path w="2868" h="1158" extrusionOk="0">
                  <a:moveTo>
                    <a:pt x="351" y="0"/>
                  </a:moveTo>
                  <a:cubicBezTo>
                    <a:pt x="253" y="0"/>
                    <a:pt x="158" y="39"/>
                    <a:pt x="95" y="118"/>
                  </a:cubicBezTo>
                  <a:cubicBezTo>
                    <a:pt x="1" y="213"/>
                    <a:pt x="1" y="465"/>
                    <a:pt x="95" y="622"/>
                  </a:cubicBezTo>
                  <a:cubicBezTo>
                    <a:pt x="473" y="969"/>
                    <a:pt x="946" y="1158"/>
                    <a:pt x="1418" y="1158"/>
                  </a:cubicBezTo>
                  <a:cubicBezTo>
                    <a:pt x="1891" y="1158"/>
                    <a:pt x="2395" y="969"/>
                    <a:pt x="2710" y="622"/>
                  </a:cubicBezTo>
                  <a:cubicBezTo>
                    <a:pt x="2868" y="465"/>
                    <a:pt x="2868" y="213"/>
                    <a:pt x="2710" y="118"/>
                  </a:cubicBezTo>
                  <a:cubicBezTo>
                    <a:pt x="2631" y="39"/>
                    <a:pt x="2529" y="0"/>
                    <a:pt x="2434" y="0"/>
                  </a:cubicBezTo>
                  <a:cubicBezTo>
                    <a:pt x="2340" y="0"/>
                    <a:pt x="2253" y="39"/>
                    <a:pt x="2206" y="118"/>
                  </a:cubicBezTo>
                  <a:cubicBezTo>
                    <a:pt x="1985" y="307"/>
                    <a:pt x="1670" y="433"/>
                    <a:pt x="1418" y="433"/>
                  </a:cubicBezTo>
                  <a:cubicBezTo>
                    <a:pt x="1135" y="433"/>
                    <a:pt x="820" y="307"/>
                    <a:pt x="631" y="118"/>
                  </a:cubicBezTo>
                  <a:cubicBezTo>
                    <a:pt x="552" y="39"/>
                    <a:pt x="450" y="0"/>
                    <a:pt x="351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" name="Google Shape;685;p36">
              <a:extLst>
                <a:ext uri="{FF2B5EF4-FFF2-40B4-BE49-F238E27FC236}">
                  <a16:creationId xmlns:a16="http://schemas.microsoft.com/office/drawing/2014/main" id="{3FD57AE7-E787-3EDC-5077-23D952F6EEAB}"/>
                </a:ext>
              </a:extLst>
            </p:cNvPr>
            <p:cNvSpPr/>
            <p:nvPr/>
          </p:nvSpPr>
          <p:spPr>
            <a:xfrm>
              <a:off x="-53185625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86;p36">
              <a:extLst>
                <a:ext uri="{FF2B5EF4-FFF2-40B4-BE49-F238E27FC236}">
                  <a16:creationId xmlns:a16="http://schemas.microsoft.com/office/drawing/2014/main" id="{40D26042-8147-E12C-DC8E-4FBC6D8F1F87}"/>
                </a:ext>
              </a:extLst>
            </p:cNvPr>
            <p:cNvSpPr/>
            <p:nvPr/>
          </p:nvSpPr>
          <p:spPr>
            <a:xfrm>
              <a:off x="-53110800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" name="Google Shape;683;p36">
            <a:extLst>
              <a:ext uri="{FF2B5EF4-FFF2-40B4-BE49-F238E27FC236}">
                <a16:creationId xmlns:a16="http://schemas.microsoft.com/office/drawing/2014/main" id="{D9D6B292-5341-9A20-B986-7A84FFCE04AF}"/>
              </a:ext>
            </a:extLst>
          </p:cNvPr>
          <p:cNvGrpSpPr/>
          <p:nvPr/>
        </p:nvGrpSpPr>
        <p:grpSpPr>
          <a:xfrm>
            <a:off x="5551956" y="2578172"/>
            <a:ext cx="209937" cy="211734"/>
            <a:chOff x="-53185625" y="2854725"/>
            <a:chExt cx="92950" cy="93750"/>
          </a:xfrm>
        </p:grpSpPr>
        <p:sp>
          <p:nvSpPr>
            <p:cNvPr id="12" name="Google Shape;684;p36">
              <a:extLst>
                <a:ext uri="{FF2B5EF4-FFF2-40B4-BE49-F238E27FC236}">
                  <a16:creationId xmlns:a16="http://schemas.microsoft.com/office/drawing/2014/main" id="{EA2D15A1-F090-9144-4AB7-36A324956E6E}"/>
                </a:ext>
              </a:extLst>
            </p:cNvPr>
            <p:cNvSpPr/>
            <p:nvPr/>
          </p:nvSpPr>
          <p:spPr>
            <a:xfrm>
              <a:off x="-53175400" y="2919525"/>
              <a:ext cx="71700" cy="28950"/>
            </a:xfrm>
            <a:custGeom>
              <a:avLst/>
              <a:gdLst/>
              <a:ahLst/>
              <a:cxnLst/>
              <a:rect l="l" t="t" r="r" b="b"/>
              <a:pathLst>
                <a:path w="2868" h="1158" extrusionOk="0">
                  <a:moveTo>
                    <a:pt x="351" y="0"/>
                  </a:moveTo>
                  <a:cubicBezTo>
                    <a:pt x="253" y="0"/>
                    <a:pt x="158" y="39"/>
                    <a:pt x="95" y="118"/>
                  </a:cubicBezTo>
                  <a:cubicBezTo>
                    <a:pt x="1" y="213"/>
                    <a:pt x="1" y="465"/>
                    <a:pt x="95" y="622"/>
                  </a:cubicBezTo>
                  <a:cubicBezTo>
                    <a:pt x="473" y="969"/>
                    <a:pt x="946" y="1158"/>
                    <a:pt x="1418" y="1158"/>
                  </a:cubicBezTo>
                  <a:cubicBezTo>
                    <a:pt x="1891" y="1158"/>
                    <a:pt x="2395" y="969"/>
                    <a:pt x="2710" y="622"/>
                  </a:cubicBezTo>
                  <a:cubicBezTo>
                    <a:pt x="2868" y="465"/>
                    <a:pt x="2868" y="213"/>
                    <a:pt x="2710" y="118"/>
                  </a:cubicBezTo>
                  <a:cubicBezTo>
                    <a:pt x="2631" y="39"/>
                    <a:pt x="2529" y="0"/>
                    <a:pt x="2434" y="0"/>
                  </a:cubicBezTo>
                  <a:cubicBezTo>
                    <a:pt x="2340" y="0"/>
                    <a:pt x="2253" y="39"/>
                    <a:pt x="2206" y="118"/>
                  </a:cubicBezTo>
                  <a:cubicBezTo>
                    <a:pt x="1985" y="307"/>
                    <a:pt x="1670" y="433"/>
                    <a:pt x="1418" y="433"/>
                  </a:cubicBezTo>
                  <a:cubicBezTo>
                    <a:pt x="1135" y="433"/>
                    <a:pt x="820" y="307"/>
                    <a:pt x="631" y="118"/>
                  </a:cubicBezTo>
                  <a:cubicBezTo>
                    <a:pt x="552" y="39"/>
                    <a:pt x="450" y="0"/>
                    <a:pt x="351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685;p36">
              <a:extLst>
                <a:ext uri="{FF2B5EF4-FFF2-40B4-BE49-F238E27FC236}">
                  <a16:creationId xmlns:a16="http://schemas.microsoft.com/office/drawing/2014/main" id="{5FD4CF76-05CE-D884-E9AE-D8F7B29987E2}"/>
                </a:ext>
              </a:extLst>
            </p:cNvPr>
            <p:cNvSpPr/>
            <p:nvPr/>
          </p:nvSpPr>
          <p:spPr>
            <a:xfrm>
              <a:off x="-53185625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86;p36">
              <a:extLst>
                <a:ext uri="{FF2B5EF4-FFF2-40B4-BE49-F238E27FC236}">
                  <a16:creationId xmlns:a16="http://schemas.microsoft.com/office/drawing/2014/main" id="{6F1DEE72-60D5-7EF5-3367-DA3AEC31CD8D}"/>
                </a:ext>
              </a:extLst>
            </p:cNvPr>
            <p:cNvSpPr/>
            <p:nvPr/>
          </p:nvSpPr>
          <p:spPr>
            <a:xfrm>
              <a:off x="-53110800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" name="Google Shape;683;p36">
            <a:extLst>
              <a:ext uri="{FF2B5EF4-FFF2-40B4-BE49-F238E27FC236}">
                <a16:creationId xmlns:a16="http://schemas.microsoft.com/office/drawing/2014/main" id="{111D1211-5EB6-E50E-D0E7-50EAD785A6CF}"/>
              </a:ext>
            </a:extLst>
          </p:cNvPr>
          <p:cNvGrpSpPr/>
          <p:nvPr/>
        </p:nvGrpSpPr>
        <p:grpSpPr>
          <a:xfrm>
            <a:off x="7642831" y="2552474"/>
            <a:ext cx="209937" cy="211734"/>
            <a:chOff x="-53185625" y="2854725"/>
            <a:chExt cx="92950" cy="93750"/>
          </a:xfrm>
        </p:grpSpPr>
        <p:sp>
          <p:nvSpPr>
            <p:cNvPr id="16" name="Google Shape;684;p36">
              <a:extLst>
                <a:ext uri="{FF2B5EF4-FFF2-40B4-BE49-F238E27FC236}">
                  <a16:creationId xmlns:a16="http://schemas.microsoft.com/office/drawing/2014/main" id="{DA5ED32C-7656-9749-97E6-64B9A2E178E7}"/>
                </a:ext>
              </a:extLst>
            </p:cNvPr>
            <p:cNvSpPr/>
            <p:nvPr/>
          </p:nvSpPr>
          <p:spPr>
            <a:xfrm>
              <a:off x="-53175400" y="2919525"/>
              <a:ext cx="71700" cy="28950"/>
            </a:xfrm>
            <a:custGeom>
              <a:avLst/>
              <a:gdLst/>
              <a:ahLst/>
              <a:cxnLst/>
              <a:rect l="l" t="t" r="r" b="b"/>
              <a:pathLst>
                <a:path w="2868" h="1158" extrusionOk="0">
                  <a:moveTo>
                    <a:pt x="351" y="0"/>
                  </a:moveTo>
                  <a:cubicBezTo>
                    <a:pt x="253" y="0"/>
                    <a:pt x="158" y="39"/>
                    <a:pt x="95" y="118"/>
                  </a:cubicBezTo>
                  <a:cubicBezTo>
                    <a:pt x="1" y="213"/>
                    <a:pt x="1" y="465"/>
                    <a:pt x="95" y="622"/>
                  </a:cubicBezTo>
                  <a:cubicBezTo>
                    <a:pt x="473" y="969"/>
                    <a:pt x="946" y="1158"/>
                    <a:pt x="1418" y="1158"/>
                  </a:cubicBezTo>
                  <a:cubicBezTo>
                    <a:pt x="1891" y="1158"/>
                    <a:pt x="2395" y="969"/>
                    <a:pt x="2710" y="622"/>
                  </a:cubicBezTo>
                  <a:cubicBezTo>
                    <a:pt x="2868" y="465"/>
                    <a:pt x="2868" y="213"/>
                    <a:pt x="2710" y="118"/>
                  </a:cubicBezTo>
                  <a:cubicBezTo>
                    <a:pt x="2631" y="39"/>
                    <a:pt x="2529" y="0"/>
                    <a:pt x="2434" y="0"/>
                  </a:cubicBezTo>
                  <a:cubicBezTo>
                    <a:pt x="2340" y="0"/>
                    <a:pt x="2253" y="39"/>
                    <a:pt x="2206" y="118"/>
                  </a:cubicBezTo>
                  <a:cubicBezTo>
                    <a:pt x="1985" y="307"/>
                    <a:pt x="1670" y="433"/>
                    <a:pt x="1418" y="433"/>
                  </a:cubicBezTo>
                  <a:cubicBezTo>
                    <a:pt x="1135" y="433"/>
                    <a:pt x="820" y="307"/>
                    <a:pt x="631" y="118"/>
                  </a:cubicBezTo>
                  <a:cubicBezTo>
                    <a:pt x="552" y="39"/>
                    <a:pt x="450" y="0"/>
                    <a:pt x="351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685;p36">
              <a:extLst>
                <a:ext uri="{FF2B5EF4-FFF2-40B4-BE49-F238E27FC236}">
                  <a16:creationId xmlns:a16="http://schemas.microsoft.com/office/drawing/2014/main" id="{987FE1C3-07FE-44BF-7D0A-3769698A9C8F}"/>
                </a:ext>
              </a:extLst>
            </p:cNvPr>
            <p:cNvSpPr/>
            <p:nvPr/>
          </p:nvSpPr>
          <p:spPr>
            <a:xfrm>
              <a:off x="-53185625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86;p36">
              <a:extLst>
                <a:ext uri="{FF2B5EF4-FFF2-40B4-BE49-F238E27FC236}">
                  <a16:creationId xmlns:a16="http://schemas.microsoft.com/office/drawing/2014/main" id="{3854D27D-4A45-43D4-23F4-89769D82CB62}"/>
                </a:ext>
              </a:extLst>
            </p:cNvPr>
            <p:cNvSpPr/>
            <p:nvPr/>
          </p:nvSpPr>
          <p:spPr>
            <a:xfrm>
              <a:off x="-53110800" y="2854725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90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cubicBezTo>
                    <a:pt x="567" y="725"/>
                    <a:pt x="725" y="568"/>
                    <a:pt x="725" y="379"/>
                  </a:cubicBezTo>
                  <a:cubicBezTo>
                    <a:pt x="725" y="190"/>
                    <a:pt x="567" y="1"/>
                    <a:pt x="3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accent3"/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47"/>
          <p:cNvSpPr txBox="1">
            <a:spLocks noGrp="1"/>
          </p:cNvSpPr>
          <p:nvPr>
            <p:ph type="title"/>
          </p:nvPr>
        </p:nvSpPr>
        <p:spPr>
          <a:xfrm>
            <a:off x="1803850" y="545026"/>
            <a:ext cx="5633950" cy="75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b="0" i="0" u="none" strike="noStrike" dirty="0">
                <a:solidFill>
                  <a:srgbClr val="1A0DAB"/>
                </a:solidFill>
                <a:effectLst/>
                <a:latin typeface="arial" panose="020B0604020202020204" pitchFamily="34" charset="0"/>
                <a:hlinkClick r:id="rId3"/>
              </a:rPr>
              <a:t> Advantage &amp; Disadvantage</a:t>
            </a:r>
            <a:br>
              <a:rPr lang="en-US" b="0" i="0" u="none" strike="noStrike" dirty="0">
                <a:solidFill>
                  <a:srgbClr val="1A0DAB"/>
                </a:solidFill>
                <a:effectLst/>
                <a:latin typeface="arial" panose="020B0604020202020204" pitchFamily="34" charset="0"/>
              </a:rPr>
            </a:br>
            <a:endParaRPr dirty="0"/>
          </a:p>
        </p:txBody>
      </p:sp>
      <p:sp>
        <p:nvSpPr>
          <p:cNvPr id="862" name="Google Shape;862;p47"/>
          <p:cNvSpPr txBox="1">
            <a:spLocks noGrp="1"/>
          </p:cNvSpPr>
          <p:nvPr>
            <p:ph type="subTitle" idx="2"/>
          </p:nvPr>
        </p:nvSpPr>
        <p:spPr>
          <a:xfrm>
            <a:off x="1518335" y="2926475"/>
            <a:ext cx="2011200" cy="47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Advantage</a:t>
            </a:r>
            <a:endParaRPr dirty="0"/>
          </a:p>
        </p:txBody>
      </p:sp>
      <p:sp>
        <p:nvSpPr>
          <p:cNvPr id="863" name="Google Shape;863;p47"/>
          <p:cNvSpPr txBox="1">
            <a:spLocks noGrp="1"/>
          </p:cNvSpPr>
          <p:nvPr>
            <p:ph type="subTitle" idx="3"/>
          </p:nvPr>
        </p:nvSpPr>
        <p:spPr>
          <a:xfrm>
            <a:off x="5502095" y="2926475"/>
            <a:ext cx="2344871" cy="47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Disadvantage</a:t>
            </a:r>
            <a:endParaRPr dirty="0"/>
          </a:p>
        </p:txBody>
      </p:sp>
      <p:sp>
        <p:nvSpPr>
          <p:cNvPr id="865" name="Google Shape;865;p47"/>
          <p:cNvSpPr txBox="1">
            <a:spLocks noGrp="1"/>
          </p:cNvSpPr>
          <p:nvPr>
            <p:ph type="subTitle" idx="5"/>
          </p:nvPr>
        </p:nvSpPr>
        <p:spPr>
          <a:xfrm>
            <a:off x="1459952" y="3325972"/>
            <a:ext cx="2704951" cy="94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-Easily to describe with local constraint and sub-tour elimination constraint</a:t>
            </a:r>
            <a:endParaRPr dirty="0"/>
          </a:p>
        </p:txBody>
      </p:sp>
      <p:sp>
        <p:nvSpPr>
          <p:cNvPr id="866" name="Google Shape;866;p47"/>
          <p:cNvSpPr txBox="1">
            <a:spLocks noGrp="1"/>
          </p:cNvSpPr>
          <p:nvPr>
            <p:ph type="subTitle" idx="6"/>
          </p:nvPr>
        </p:nvSpPr>
        <p:spPr>
          <a:xfrm>
            <a:off x="5523870" y="3325972"/>
            <a:ext cx="3162929" cy="94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>
                <a:solidFill>
                  <a:schemeClr val="bg1"/>
                </a:solidFill>
              </a:rPr>
              <a:t>-</a:t>
            </a:r>
            <a:r>
              <a:rPr lang="vi-VN" sz="1800" dirty="0">
                <a:solidFill>
                  <a:schemeClr val="bg1"/>
                </a:solidFill>
                <a:latin typeface="Arial" panose="020B0604020202020204" pitchFamily="34" charset="0"/>
              </a:rPr>
              <a:t>Too slow</a:t>
            </a:r>
            <a:endParaRPr lang="ar-AE" dirty="0">
              <a:solidFill>
                <a:schemeClr val="bg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ar-AE" dirty="0">
                <a:solidFill>
                  <a:schemeClr val="bg1"/>
                </a:solidFill>
              </a:rPr>
              <a:t>-</a:t>
            </a:r>
            <a:r>
              <a:rPr lang="vi-VN" sz="1800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vi-VN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annot optimize with high N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1800" dirty="0">
                <a:solidFill>
                  <a:schemeClr val="bg1"/>
                </a:solidFill>
                <a:latin typeface="Arial" panose="020B0604020202020204" pitchFamily="34" charset="0"/>
              </a:rPr>
              <a:t>-Impractical for real number </a:t>
            </a:r>
            <a:endParaRPr lang="vi-VN" dirty="0">
              <a:solidFill>
                <a:schemeClr val="bg1"/>
              </a:solidFill>
            </a:endParaRPr>
          </a:p>
        </p:txBody>
      </p:sp>
      <p:grpSp>
        <p:nvGrpSpPr>
          <p:cNvPr id="870" name="Google Shape;870;p47"/>
          <p:cNvGrpSpPr/>
          <p:nvPr/>
        </p:nvGrpSpPr>
        <p:grpSpPr>
          <a:xfrm>
            <a:off x="2180349" y="2169802"/>
            <a:ext cx="570408" cy="589295"/>
            <a:chOff x="-62148000" y="1930075"/>
            <a:chExt cx="309550" cy="319800"/>
          </a:xfrm>
        </p:grpSpPr>
        <p:sp>
          <p:nvSpPr>
            <p:cNvPr id="871" name="Google Shape;871;p47"/>
            <p:cNvSpPr/>
            <p:nvPr/>
          </p:nvSpPr>
          <p:spPr>
            <a:xfrm>
              <a:off x="-62148000" y="1930075"/>
              <a:ext cx="309550" cy="319800"/>
            </a:xfrm>
            <a:custGeom>
              <a:avLst/>
              <a:gdLst/>
              <a:ahLst/>
              <a:cxnLst/>
              <a:rect l="l" t="t" r="r" b="b"/>
              <a:pathLst>
                <a:path w="12382" h="12792" extrusionOk="0">
                  <a:moveTo>
                    <a:pt x="11594" y="1670"/>
                  </a:moveTo>
                  <a:lnTo>
                    <a:pt x="11594" y="2899"/>
                  </a:lnTo>
                  <a:cubicBezTo>
                    <a:pt x="11594" y="3970"/>
                    <a:pt x="10775" y="4883"/>
                    <a:pt x="9735" y="4946"/>
                  </a:cubicBezTo>
                  <a:cubicBezTo>
                    <a:pt x="9861" y="4631"/>
                    <a:pt x="9924" y="4190"/>
                    <a:pt x="9924" y="3781"/>
                  </a:cubicBezTo>
                  <a:lnTo>
                    <a:pt x="9924" y="1670"/>
                  </a:lnTo>
                  <a:close/>
                  <a:moveTo>
                    <a:pt x="2489" y="1733"/>
                  </a:moveTo>
                  <a:lnTo>
                    <a:pt x="2489" y="3812"/>
                  </a:lnTo>
                  <a:cubicBezTo>
                    <a:pt x="2489" y="4253"/>
                    <a:pt x="2584" y="4631"/>
                    <a:pt x="2678" y="5041"/>
                  </a:cubicBezTo>
                  <a:cubicBezTo>
                    <a:pt x="1638" y="4915"/>
                    <a:pt x="851" y="4033"/>
                    <a:pt x="851" y="2993"/>
                  </a:cubicBezTo>
                  <a:lnTo>
                    <a:pt x="851" y="1733"/>
                  </a:lnTo>
                  <a:close/>
                  <a:moveTo>
                    <a:pt x="9105" y="882"/>
                  </a:moveTo>
                  <a:lnTo>
                    <a:pt x="9105" y="3812"/>
                  </a:lnTo>
                  <a:cubicBezTo>
                    <a:pt x="9105" y="5419"/>
                    <a:pt x="7813" y="6679"/>
                    <a:pt x="6207" y="6679"/>
                  </a:cubicBezTo>
                  <a:cubicBezTo>
                    <a:pt x="4600" y="6679"/>
                    <a:pt x="3308" y="5387"/>
                    <a:pt x="3308" y="3812"/>
                  </a:cubicBezTo>
                  <a:lnTo>
                    <a:pt x="3308" y="882"/>
                  </a:lnTo>
                  <a:close/>
                  <a:moveTo>
                    <a:pt x="6648" y="7467"/>
                  </a:moveTo>
                  <a:lnTo>
                    <a:pt x="6648" y="8601"/>
                  </a:lnTo>
                  <a:lnTo>
                    <a:pt x="5797" y="8601"/>
                  </a:lnTo>
                  <a:lnTo>
                    <a:pt x="5797" y="7467"/>
                  </a:lnTo>
                  <a:cubicBezTo>
                    <a:pt x="5923" y="7467"/>
                    <a:pt x="6081" y="7498"/>
                    <a:pt x="6207" y="7498"/>
                  </a:cubicBezTo>
                  <a:cubicBezTo>
                    <a:pt x="6301" y="7498"/>
                    <a:pt x="6459" y="7498"/>
                    <a:pt x="6648" y="7467"/>
                  </a:cubicBezTo>
                  <a:close/>
                  <a:moveTo>
                    <a:pt x="7057" y="9389"/>
                  </a:moveTo>
                  <a:cubicBezTo>
                    <a:pt x="7309" y="9389"/>
                    <a:pt x="7498" y="9609"/>
                    <a:pt x="7498" y="9830"/>
                  </a:cubicBezTo>
                  <a:lnTo>
                    <a:pt x="7498" y="10271"/>
                  </a:lnTo>
                  <a:lnTo>
                    <a:pt x="5009" y="10271"/>
                  </a:lnTo>
                  <a:lnTo>
                    <a:pt x="5009" y="9830"/>
                  </a:lnTo>
                  <a:lnTo>
                    <a:pt x="4978" y="9830"/>
                  </a:lnTo>
                  <a:cubicBezTo>
                    <a:pt x="4978" y="9609"/>
                    <a:pt x="5167" y="9389"/>
                    <a:pt x="5419" y="9389"/>
                  </a:cubicBezTo>
                  <a:close/>
                  <a:moveTo>
                    <a:pt x="8727" y="11090"/>
                  </a:moveTo>
                  <a:cubicBezTo>
                    <a:pt x="8948" y="11090"/>
                    <a:pt x="9105" y="11279"/>
                    <a:pt x="9105" y="11499"/>
                  </a:cubicBezTo>
                  <a:lnTo>
                    <a:pt x="9105" y="11909"/>
                  </a:lnTo>
                  <a:lnTo>
                    <a:pt x="3308" y="11909"/>
                  </a:lnTo>
                  <a:lnTo>
                    <a:pt x="3308" y="11499"/>
                  </a:lnTo>
                  <a:cubicBezTo>
                    <a:pt x="3308" y="11247"/>
                    <a:pt x="3529" y="11090"/>
                    <a:pt x="3718" y="11090"/>
                  </a:cubicBezTo>
                  <a:close/>
                  <a:moveTo>
                    <a:pt x="2899" y="0"/>
                  </a:moveTo>
                  <a:cubicBezTo>
                    <a:pt x="2647" y="0"/>
                    <a:pt x="2489" y="189"/>
                    <a:pt x="2489" y="410"/>
                  </a:cubicBezTo>
                  <a:lnTo>
                    <a:pt x="2489" y="819"/>
                  </a:lnTo>
                  <a:lnTo>
                    <a:pt x="410" y="819"/>
                  </a:lnTo>
                  <a:cubicBezTo>
                    <a:pt x="221" y="882"/>
                    <a:pt x="0" y="1040"/>
                    <a:pt x="0" y="1292"/>
                  </a:cubicBezTo>
                  <a:lnTo>
                    <a:pt x="0" y="2930"/>
                  </a:lnTo>
                  <a:cubicBezTo>
                    <a:pt x="0" y="4568"/>
                    <a:pt x="1323" y="5860"/>
                    <a:pt x="2930" y="5860"/>
                  </a:cubicBezTo>
                  <a:lnTo>
                    <a:pt x="3119" y="5860"/>
                  </a:lnTo>
                  <a:cubicBezTo>
                    <a:pt x="3560" y="6522"/>
                    <a:pt x="4222" y="7026"/>
                    <a:pt x="4978" y="7309"/>
                  </a:cubicBezTo>
                  <a:lnTo>
                    <a:pt x="4978" y="8695"/>
                  </a:lnTo>
                  <a:cubicBezTo>
                    <a:pt x="4505" y="8853"/>
                    <a:pt x="4159" y="9326"/>
                    <a:pt x="4159" y="9861"/>
                  </a:cubicBezTo>
                  <a:lnTo>
                    <a:pt x="4159" y="10302"/>
                  </a:lnTo>
                  <a:lnTo>
                    <a:pt x="3749" y="10302"/>
                  </a:lnTo>
                  <a:cubicBezTo>
                    <a:pt x="3088" y="10302"/>
                    <a:pt x="2521" y="10869"/>
                    <a:pt x="2521" y="11531"/>
                  </a:cubicBezTo>
                  <a:lnTo>
                    <a:pt x="2521" y="12350"/>
                  </a:lnTo>
                  <a:cubicBezTo>
                    <a:pt x="2521" y="12571"/>
                    <a:pt x="2741" y="12791"/>
                    <a:pt x="2930" y="12791"/>
                  </a:cubicBezTo>
                  <a:lnTo>
                    <a:pt x="9546" y="12791"/>
                  </a:lnTo>
                  <a:cubicBezTo>
                    <a:pt x="9767" y="12791"/>
                    <a:pt x="9924" y="12571"/>
                    <a:pt x="9924" y="12350"/>
                  </a:cubicBezTo>
                  <a:lnTo>
                    <a:pt x="9924" y="11499"/>
                  </a:lnTo>
                  <a:cubicBezTo>
                    <a:pt x="9924" y="10806"/>
                    <a:pt x="9389" y="10271"/>
                    <a:pt x="8727" y="10271"/>
                  </a:cubicBezTo>
                  <a:lnTo>
                    <a:pt x="8286" y="10271"/>
                  </a:lnTo>
                  <a:lnTo>
                    <a:pt x="8286" y="9830"/>
                  </a:lnTo>
                  <a:cubicBezTo>
                    <a:pt x="8286" y="9294"/>
                    <a:pt x="7939" y="8853"/>
                    <a:pt x="7467" y="8664"/>
                  </a:cubicBezTo>
                  <a:lnTo>
                    <a:pt x="7467" y="7278"/>
                  </a:lnTo>
                  <a:cubicBezTo>
                    <a:pt x="8191" y="6994"/>
                    <a:pt x="8885" y="6490"/>
                    <a:pt x="9294" y="5828"/>
                  </a:cubicBezTo>
                  <a:lnTo>
                    <a:pt x="9515" y="5828"/>
                  </a:lnTo>
                  <a:cubicBezTo>
                    <a:pt x="11121" y="5828"/>
                    <a:pt x="12382" y="4505"/>
                    <a:pt x="12382" y="2899"/>
                  </a:cubicBezTo>
                  <a:lnTo>
                    <a:pt x="12382" y="1260"/>
                  </a:lnTo>
                  <a:cubicBezTo>
                    <a:pt x="12382" y="1008"/>
                    <a:pt x="12193" y="819"/>
                    <a:pt x="11972" y="819"/>
                  </a:cubicBezTo>
                  <a:lnTo>
                    <a:pt x="9893" y="819"/>
                  </a:lnTo>
                  <a:lnTo>
                    <a:pt x="9893" y="410"/>
                  </a:lnTo>
                  <a:cubicBezTo>
                    <a:pt x="9893" y="189"/>
                    <a:pt x="9704" y="0"/>
                    <a:pt x="9515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7"/>
            <p:cNvSpPr/>
            <p:nvPr/>
          </p:nvSpPr>
          <p:spPr>
            <a:xfrm>
              <a:off x="-62044825" y="1972200"/>
              <a:ext cx="107125" cy="97700"/>
            </a:xfrm>
            <a:custGeom>
              <a:avLst/>
              <a:gdLst/>
              <a:ahLst/>
              <a:cxnLst/>
              <a:rect l="l" t="t" r="r" b="b"/>
              <a:pathLst>
                <a:path w="4285" h="3908" extrusionOk="0">
                  <a:moveTo>
                    <a:pt x="2111" y="1308"/>
                  </a:moveTo>
                  <a:lnTo>
                    <a:pt x="2237" y="1560"/>
                  </a:lnTo>
                  <a:cubicBezTo>
                    <a:pt x="2300" y="1686"/>
                    <a:pt x="2395" y="1781"/>
                    <a:pt x="2552" y="1812"/>
                  </a:cubicBezTo>
                  <a:lnTo>
                    <a:pt x="2867" y="1844"/>
                  </a:lnTo>
                  <a:lnTo>
                    <a:pt x="2615" y="2033"/>
                  </a:lnTo>
                  <a:cubicBezTo>
                    <a:pt x="2552" y="2127"/>
                    <a:pt x="2458" y="2285"/>
                    <a:pt x="2521" y="2411"/>
                  </a:cubicBezTo>
                  <a:lnTo>
                    <a:pt x="2552" y="2726"/>
                  </a:lnTo>
                  <a:lnTo>
                    <a:pt x="2269" y="2568"/>
                  </a:lnTo>
                  <a:cubicBezTo>
                    <a:pt x="2206" y="2505"/>
                    <a:pt x="2143" y="2505"/>
                    <a:pt x="2080" y="2505"/>
                  </a:cubicBezTo>
                  <a:cubicBezTo>
                    <a:pt x="1985" y="2505"/>
                    <a:pt x="1954" y="2505"/>
                    <a:pt x="1891" y="2568"/>
                  </a:cubicBezTo>
                  <a:lnTo>
                    <a:pt x="1607" y="2726"/>
                  </a:lnTo>
                  <a:lnTo>
                    <a:pt x="1639" y="2411"/>
                  </a:lnTo>
                  <a:cubicBezTo>
                    <a:pt x="1670" y="2285"/>
                    <a:pt x="1607" y="2127"/>
                    <a:pt x="1513" y="2033"/>
                  </a:cubicBezTo>
                  <a:lnTo>
                    <a:pt x="1292" y="1844"/>
                  </a:lnTo>
                  <a:lnTo>
                    <a:pt x="1670" y="1812"/>
                  </a:lnTo>
                  <a:cubicBezTo>
                    <a:pt x="1796" y="1812"/>
                    <a:pt x="1922" y="1686"/>
                    <a:pt x="1985" y="1560"/>
                  </a:cubicBezTo>
                  <a:lnTo>
                    <a:pt x="2111" y="1308"/>
                  </a:lnTo>
                  <a:close/>
                  <a:moveTo>
                    <a:pt x="2143" y="1"/>
                  </a:moveTo>
                  <a:cubicBezTo>
                    <a:pt x="1993" y="1"/>
                    <a:pt x="1843" y="79"/>
                    <a:pt x="1765" y="237"/>
                  </a:cubicBezTo>
                  <a:lnTo>
                    <a:pt x="1355" y="1056"/>
                  </a:lnTo>
                  <a:lnTo>
                    <a:pt x="473" y="1182"/>
                  </a:lnTo>
                  <a:cubicBezTo>
                    <a:pt x="95" y="1214"/>
                    <a:pt x="0" y="1655"/>
                    <a:pt x="221" y="1875"/>
                  </a:cubicBezTo>
                  <a:lnTo>
                    <a:pt x="851" y="2505"/>
                  </a:lnTo>
                  <a:lnTo>
                    <a:pt x="693" y="3419"/>
                  </a:lnTo>
                  <a:cubicBezTo>
                    <a:pt x="668" y="3693"/>
                    <a:pt x="880" y="3908"/>
                    <a:pt x="1110" y="3908"/>
                  </a:cubicBezTo>
                  <a:cubicBezTo>
                    <a:pt x="1171" y="3908"/>
                    <a:pt x="1233" y="3893"/>
                    <a:pt x="1292" y="3860"/>
                  </a:cubicBezTo>
                  <a:lnTo>
                    <a:pt x="2111" y="3419"/>
                  </a:lnTo>
                  <a:lnTo>
                    <a:pt x="2930" y="3860"/>
                  </a:lnTo>
                  <a:cubicBezTo>
                    <a:pt x="2992" y="3891"/>
                    <a:pt x="3056" y="3905"/>
                    <a:pt x="3119" y="3905"/>
                  </a:cubicBezTo>
                  <a:cubicBezTo>
                    <a:pt x="3376" y="3905"/>
                    <a:pt x="3605" y="3672"/>
                    <a:pt x="3529" y="3419"/>
                  </a:cubicBezTo>
                  <a:lnTo>
                    <a:pt x="3371" y="2505"/>
                  </a:lnTo>
                  <a:lnTo>
                    <a:pt x="4033" y="1875"/>
                  </a:lnTo>
                  <a:cubicBezTo>
                    <a:pt x="4285" y="1655"/>
                    <a:pt x="4159" y="1214"/>
                    <a:pt x="3812" y="1182"/>
                  </a:cubicBezTo>
                  <a:lnTo>
                    <a:pt x="2899" y="1056"/>
                  </a:lnTo>
                  <a:lnTo>
                    <a:pt x="2521" y="237"/>
                  </a:lnTo>
                  <a:cubicBezTo>
                    <a:pt x="2442" y="79"/>
                    <a:pt x="2292" y="1"/>
                    <a:pt x="2143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73" name="Google Shape;873;p47"/>
          <p:cNvGrpSpPr/>
          <p:nvPr/>
        </p:nvGrpSpPr>
        <p:grpSpPr>
          <a:xfrm>
            <a:off x="6280873" y="2203834"/>
            <a:ext cx="556691" cy="555263"/>
            <a:chOff x="3599700" y="1954475"/>
            <a:chExt cx="296175" cy="295400"/>
          </a:xfrm>
        </p:grpSpPr>
        <p:sp>
          <p:nvSpPr>
            <p:cNvPr id="874" name="Google Shape;874;p47"/>
            <p:cNvSpPr/>
            <p:nvPr/>
          </p:nvSpPr>
          <p:spPr>
            <a:xfrm>
              <a:off x="3599700" y="1954475"/>
              <a:ext cx="296175" cy="295400"/>
            </a:xfrm>
            <a:custGeom>
              <a:avLst/>
              <a:gdLst/>
              <a:ahLst/>
              <a:cxnLst/>
              <a:rect l="l" t="t" r="r" b="b"/>
              <a:pathLst>
                <a:path w="11847" h="11816" extrusionOk="0">
                  <a:moveTo>
                    <a:pt x="3151" y="694"/>
                  </a:moveTo>
                  <a:cubicBezTo>
                    <a:pt x="3718" y="694"/>
                    <a:pt x="4159" y="1166"/>
                    <a:pt x="4159" y="1734"/>
                  </a:cubicBezTo>
                  <a:cubicBezTo>
                    <a:pt x="4159" y="2301"/>
                    <a:pt x="3686" y="2742"/>
                    <a:pt x="3151" y="2742"/>
                  </a:cubicBezTo>
                  <a:cubicBezTo>
                    <a:pt x="2584" y="2742"/>
                    <a:pt x="2111" y="2269"/>
                    <a:pt x="2111" y="1734"/>
                  </a:cubicBezTo>
                  <a:cubicBezTo>
                    <a:pt x="2080" y="1166"/>
                    <a:pt x="2552" y="694"/>
                    <a:pt x="3151" y="694"/>
                  </a:cubicBezTo>
                  <a:close/>
                  <a:moveTo>
                    <a:pt x="8727" y="694"/>
                  </a:moveTo>
                  <a:cubicBezTo>
                    <a:pt x="9326" y="694"/>
                    <a:pt x="9767" y="1166"/>
                    <a:pt x="9767" y="1734"/>
                  </a:cubicBezTo>
                  <a:cubicBezTo>
                    <a:pt x="9767" y="2301"/>
                    <a:pt x="9294" y="2742"/>
                    <a:pt x="8727" y="2742"/>
                  </a:cubicBezTo>
                  <a:cubicBezTo>
                    <a:pt x="8128" y="2742"/>
                    <a:pt x="7719" y="2269"/>
                    <a:pt x="7719" y="1734"/>
                  </a:cubicBezTo>
                  <a:cubicBezTo>
                    <a:pt x="7656" y="1166"/>
                    <a:pt x="8128" y="694"/>
                    <a:pt x="8727" y="694"/>
                  </a:cubicBezTo>
                  <a:close/>
                  <a:moveTo>
                    <a:pt x="5923" y="4852"/>
                  </a:moveTo>
                  <a:cubicBezTo>
                    <a:pt x="6522" y="4852"/>
                    <a:pt x="6994" y="5325"/>
                    <a:pt x="6994" y="5861"/>
                  </a:cubicBezTo>
                  <a:cubicBezTo>
                    <a:pt x="6994" y="6396"/>
                    <a:pt x="6522" y="6869"/>
                    <a:pt x="5923" y="6869"/>
                  </a:cubicBezTo>
                  <a:cubicBezTo>
                    <a:pt x="5356" y="6869"/>
                    <a:pt x="4883" y="6428"/>
                    <a:pt x="4883" y="5861"/>
                  </a:cubicBezTo>
                  <a:cubicBezTo>
                    <a:pt x="4883" y="5294"/>
                    <a:pt x="5356" y="4852"/>
                    <a:pt x="5923" y="4852"/>
                  </a:cubicBezTo>
                  <a:close/>
                  <a:moveTo>
                    <a:pt x="3151" y="3466"/>
                  </a:moveTo>
                  <a:cubicBezTo>
                    <a:pt x="3875" y="3466"/>
                    <a:pt x="4600" y="3813"/>
                    <a:pt x="5072" y="4380"/>
                  </a:cubicBezTo>
                  <a:cubicBezTo>
                    <a:pt x="4537" y="4695"/>
                    <a:pt x="4159" y="5231"/>
                    <a:pt x="4159" y="5861"/>
                  </a:cubicBezTo>
                  <a:cubicBezTo>
                    <a:pt x="4159" y="6239"/>
                    <a:pt x="4285" y="6617"/>
                    <a:pt x="4505" y="6900"/>
                  </a:cubicBezTo>
                  <a:lnTo>
                    <a:pt x="693" y="6900"/>
                  </a:lnTo>
                  <a:lnTo>
                    <a:pt x="693" y="5892"/>
                  </a:lnTo>
                  <a:cubicBezTo>
                    <a:pt x="693" y="4569"/>
                    <a:pt x="1796" y="3466"/>
                    <a:pt x="3151" y="3466"/>
                  </a:cubicBezTo>
                  <a:close/>
                  <a:moveTo>
                    <a:pt x="8696" y="3498"/>
                  </a:moveTo>
                  <a:cubicBezTo>
                    <a:pt x="10019" y="3498"/>
                    <a:pt x="11121" y="4600"/>
                    <a:pt x="11121" y="5955"/>
                  </a:cubicBezTo>
                  <a:lnTo>
                    <a:pt x="11121" y="6932"/>
                  </a:lnTo>
                  <a:lnTo>
                    <a:pt x="7309" y="6932"/>
                  </a:lnTo>
                  <a:cubicBezTo>
                    <a:pt x="7561" y="6617"/>
                    <a:pt x="7656" y="6270"/>
                    <a:pt x="7656" y="5892"/>
                  </a:cubicBezTo>
                  <a:cubicBezTo>
                    <a:pt x="7656" y="5262"/>
                    <a:pt x="7309" y="4726"/>
                    <a:pt x="6774" y="4411"/>
                  </a:cubicBezTo>
                  <a:cubicBezTo>
                    <a:pt x="7215" y="3813"/>
                    <a:pt x="7939" y="3498"/>
                    <a:pt x="8696" y="3498"/>
                  </a:cubicBezTo>
                  <a:close/>
                  <a:moveTo>
                    <a:pt x="5923" y="7625"/>
                  </a:moveTo>
                  <a:cubicBezTo>
                    <a:pt x="6207" y="7625"/>
                    <a:pt x="6490" y="7656"/>
                    <a:pt x="6711" y="7751"/>
                  </a:cubicBezTo>
                  <a:lnTo>
                    <a:pt x="5923" y="8791"/>
                  </a:lnTo>
                  <a:lnTo>
                    <a:pt x="5135" y="7751"/>
                  </a:lnTo>
                  <a:cubicBezTo>
                    <a:pt x="5388" y="7688"/>
                    <a:pt x="5671" y="7625"/>
                    <a:pt x="5923" y="7625"/>
                  </a:cubicBezTo>
                  <a:close/>
                  <a:moveTo>
                    <a:pt x="4505" y="8066"/>
                  </a:moveTo>
                  <a:lnTo>
                    <a:pt x="5577" y="9484"/>
                  </a:lnTo>
                  <a:lnTo>
                    <a:pt x="5577" y="11153"/>
                  </a:lnTo>
                  <a:lnTo>
                    <a:pt x="3497" y="11153"/>
                  </a:lnTo>
                  <a:lnTo>
                    <a:pt x="3497" y="10019"/>
                  </a:lnTo>
                  <a:cubicBezTo>
                    <a:pt x="3497" y="9200"/>
                    <a:pt x="3875" y="8507"/>
                    <a:pt x="4505" y="8066"/>
                  </a:cubicBezTo>
                  <a:close/>
                  <a:moveTo>
                    <a:pt x="7341" y="8066"/>
                  </a:moveTo>
                  <a:cubicBezTo>
                    <a:pt x="7939" y="8507"/>
                    <a:pt x="8381" y="9263"/>
                    <a:pt x="8381" y="10051"/>
                  </a:cubicBezTo>
                  <a:lnTo>
                    <a:pt x="8381" y="11153"/>
                  </a:lnTo>
                  <a:lnTo>
                    <a:pt x="6301" y="11153"/>
                  </a:lnTo>
                  <a:lnTo>
                    <a:pt x="6301" y="9484"/>
                  </a:lnTo>
                  <a:lnTo>
                    <a:pt x="7341" y="8066"/>
                  </a:lnTo>
                  <a:close/>
                  <a:moveTo>
                    <a:pt x="3088" y="1"/>
                  </a:moveTo>
                  <a:cubicBezTo>
                    <a:pt x="2143" y="1"/>
                    <a:pt x="1355" y="788"/>
                    <a:pt x="1355" y="1734"/>
                  </a:cubicBezTo>
                  <a:cubicBezTo>
                    <a:pt x="1355" y="2238"/>
                    <a:pt x="1575" y="2679"/>
                    <a:pt x="1922" y="2994"/>
                  </a:cubicBezTo>
                  <a:cubicBezTo>
                    <a:pt x="788" y="3466"/>
                    <a:pt x="0" y="4569"/>
                    <a:pt x="0" y="5861"/>
                  </a:cubicBezTo>
                  <a:lnTo>
                    <a:pt x="0" y="7247"/>
                  </a:lnTo>
                  <a:cubicBezTo>
                    <a:pt x="0" y="7436"/>
                    <a:pt x="158" y="7593"/>
                    <a:pt x="347" y="7593"/>
                  </a:cubicBezTo>
                  <a:lnTo>
                    <a:pt x="3938" y="7593"/>
                  </a:lnTo>
                  <a:cubicBezTo>
                    <a:pt x="3214" y="8192"/>
                    <a:pt x="2741" y="9043"/>
                    <a:pt x="2741" y="10019"/>
                  </a:cubicBezTo>
                  <a:lnTo>
                    <a:pt x="2741" y="11437"/>
                  </a:lnTo>
                  <a:cubicBezTo>
                    <a:pt x="2741" y="11658"/>
                    <a:pt x="2899" y="11815"/>
                    <a:pt x="3088" y="11815"/>
                  </a:cubicBezTo>
                  <a:lnTo>
                    <a:pt x="8696" y="11815"/>
                  </a:lnTo>
                  <a:cubicBezTo>
                    <a:pt x="8885" y="11815"/>
                    <a:pt x="9042" y="11658"/>
                    <a:pt x="9042" y="11437"/>
                  </a:cubicBezTo>
                  <a:lnTo>
                    <a:pt x="9042" y="10019"/>
                  </a:lnTo>
                  <a:cubicBezTo>
                    <a:pt x="9042" y="9043"/>
                    <a:pt x="8570" y="8192"/>
                    <a:pt x="7876" y="7593"/>
                  </a:cubicBezTo>
                  <a:lnTo>
                    <a:pt x="11436" y="7593"/>
                  </a:lnTo>
                  <a:cubicBezTo>
                    <a:pt x="11657" y="7593"/>
                    <a:pt x="11815" y="7436"/>
                    <a:pt x="11815" y="7247"/>
                  </a:cubicBezTo>
                  <a:lnTo>
                    <a:pt x="11815" y="5861"/>
                  </a:lnTo>
                  <a:cubicBezTo>
                    <a:pt x="11846" y="4600"/>
                    <a:pt x="11027" y="3466"/>
                    <a:pt x="9861" y="2994"/>
                  </a:cubicBezTo>
                  <a:cubicBezTo>
                    <a:pt x="10239" y="2679"/>
                    <a:pt x="10428" y="2206"/>
                    <a:pt x="10428" y="1734"/>
                  </a:cubicBezTo>
                  <a:cubicBezTo>
                    <a:pt x="10428" y="788"/>
                    <a:pt x="9641" y="1"/>
                    <a:pt x="8696" y="1"/>
                  </a:cubicBezTo>
                  <a:cubicBezTo>
                    <a:pt x="7750" y="1"/>
                    <a:pt x="6963" y="788"/>
                    <a:pt x="6963" y="1734"/>
                  </a:cubicBezTo>
                  <a:cubicBezTo>
                    <a:pt x="6963" y="2238"/>
                    <a:pt x="7152" y="2679"/>
                    <a:pt x="7498" y="2994"/>
                  </a:cubicBezTo>
                  <a:cubicBezTo>
                    <a:pt x="6931" y="3214"/>
                    <a:pt x="6396" y="3624"/>
                    <a:pt x="6049" y="4159"/>
                  </a:cubicBezTo>
                  <a:lnTo>
                    <a:pt x="5734" y="4159"/>
                  </a:lnTo>
                  <a:cubicBezTo>
                    <a:pt x="5388" y="3655"/>
                    <a:pt x="4883" y="3214"/>
                    <a:pt x="4285" y="2994"/>
                  </a:cubicBezTo>
                  <a:cubicBezTo>
                    <a:pt x="4631" y="2679"/>
                    <a:pt x="4820" y="2238"/>
                    <a:pt x="4820" y="1734"/>
                  </a:cubicBezTo>
                  <a:cubicBezTo>
                    <a:pt x="4820" y="788"/>
                    <a:pt x="4033" y="1"/>
                    <a:pt x="3088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7"/>
            <p:cNvSpPr/>
            <p:nvPr/>
          </p:nvSpPr>
          <p:spPr>
            <a:xfrm>
              <a:off x="3825750" y="2075775"/>
              <a:ext cx="35450" cy="17350"/>
            </a:xfrm>
            <a:custGeom>
              <a:avLst/>
              <a:gdLst/>
              <a:ahLst/>
              <a:cxnLst/>
              <a:rect l="l" t="t" r="r" b="b"/>
              <a:pathLst>
                <a:path w="1418" h="694" extrusionOk="0">
                  <a:moveTo>
                    <a:pt x="347" y="0"/>
                  </a:moveTo>
                  <a:cubicBezTo>
                    <a:pt x="158" y="0"/>
                    <a:pt x="0" y="158"/>
                    <a:pt x="0" y="347"/>
                  </a:cubicBezTo>
                  <a:cubicBezTo>
                    <a:pt x="0" y="536"/>
                    <a:pt x="158" y="694"/>
                    <a:pt x="347" y="694"/>
                  </a:cubicBezTo>
                  <a:lnTo>
                    <a:pt x="1071" y="694"/>
                  </a:lnTo>
                  <a:cubicBezTo>
                    <a:pt x="1260" y="694"/>
                    <a:pt x="1418" y="536"/>
                    <a:pt x="1418" y="347"/>
                  </a:cubicBezTo>
                  <a:cubicBezTo>
                    <a:pt x="1418" y="158"/>
                    <a:pt x="1260" y="0"/>
                    <a:pt x="1071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7"/>
            <p:cNvSpPr/>
            <p:nvPr/>
          </p:nvSpPr>
          <p:spPr>
            <a:xfrm>
              <a:off x="3633550" y="2075775"/>
              <a:ext cx="35475" cy="17350"/>
            </a:xfrm>
            <a:custGeom>
              <a:avLst/>
              <a:gdLst/>
              <a:ahLst/>
              <a:cxnLst/>
              <a:rect l="l" t="t" r="r" b="b"/>
              <a:pathLst>
                <a:path w="1419" h="694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36"/>
                    <a:pt x="158" y="694"/>
                    <a:pt x="379" y="694"/>
                  </a:cubicBezTo>
                  <a:lnTo>
                    <a:pt x="1072" y="694"/>
                  </a:lnTo>
                  <a:cubicBezTo>
                    <a:pt x="1261" y="694"/>
                    <a:pt x="1419" y="536"/>
                    <a:pt x="1419" y="347"/>
                  </a:cubicBezTo>
                  <a:cubicBezTo>
                    <a:pt x="1419" y="158"/>
                    <a:pt x="1261" y="0"/>
                    <a:pt x="1072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80993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8" name="Google Shape;878;p47"/>
          <p:cNvSpPr/>
          <p:nvPr/>
        </p:nvSpPr>
        <p:spPr>
          <a:xfrm>
            <a:off x="4506665" y="2204525"/>
            <a:ext cx="18300" cy="1672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278C0C38-8361-8A32-1B31-01CE504CB5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386" y="2217750"/>
            <a:ext cx="7978800" cy="708000"/>
          </a:xfrm>
        </p:spPr>
        <p:txBody>
          <a:bodyPr/>
          <a:lstStyle/>
          <a:p>
            <a:r>
              <a:rPr lang="en-US" sz="5400" dirty="0"/>
              <a:t>Method</a:t>
            </a:r>
            <a:r>
              <a:rPr lang="vi-VN" sz="5400" dirty="0"/>
              <a:t> 3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8647754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77;p42">
            <a:extLst>
              <a:ext uri="{FF2B5EF4-FFF2-40B4-BE49-F238E27FC236}">
                <a16:creationId xmlns:a16="http://schemas.microsoft.com/office/drawing/2014/main" id="{15E5624E-A151-E1C9-F8ED-D13BF86212D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01" y="154094"/>
            <a:ext cx="3461656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Heuristic</a:t>
            </a:r>
            <a:endParaRPr sz="2800" dirty="0"/>
          </a:p>
        </p:txBody>
      </p:sp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5182241B-5BAD-A07A-7BD5-F6E15BB348D9}"/>
              </a:ext>
            </a:extLst>
          </p:cNvPr>
          <p:cNvSpPr txBox="1">
            <a:spLocks/>
          </p:cNvSpPr>
          <p:nvPr/>
        </p:nvSpPr>
        <p:spPr>
          <a:xfrm>
            <a:off x="596901" y="726794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1. Local searc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AFA4EA-0930-6B54-3301-4A6070A12FE2}"/>
              </a:ext>
            </a:extLst>
          </p:cNvPr>
          <p:cNvSpPr txBox="1"/>
          <p:nvPr/>
        </p:nvSpPr>
        <p:spPr>
          <a:xfrm>
            <a:off x="596901" y="1153692"/>
            <a:ext cx="8053613" cy="13955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000" dirty="0">
                <a:solidFill>
                  <a:schemeClr val="bg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 general idea is therefore to start from a solution obtained by randomizing and improve it locally. The process is repeated until no further improvement is achieved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000" b="0" i="0" dirty="0">
                <a:solidFill>
                  <a:srgbClr val="DCDDDE"/>
                </a:solidFill>
                <a:effectLst/>
                <a:latin typeface="+mn-lt"/>
              </a:rPr>
              <a:t>The general idea is to use 4 operators to try to improve the solution quality by considering 4 potential moves. Choose the move that gains the best improvement (decreases the objective function most) and perform it. Each operator will provide a potential move according to First Improvement policy</a:t>
            </a:r>
            <a:endParaRPr lang="en-US" sz="1000" dirty="0">
              <a:solidFill>
                <a:schemeClr val="bg1"/>
              </a:solidFill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000" dirty="0">
                <a:solidFill>
                  <a:schemeClr val="bg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lgorithm : </a:t>
            </a:r>
            <a:r>
              <a:rPr lang="en-US" sz="1000" dirty="0">
                <a:solidFill>
                  <a:schemeClr val="bg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eneral framework of local improvement method.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F41EEFA-4BFB-C5CA-007D-539CDC319BCB}"/>
              </a:ext>
            </a:extLst>
          </p:cNvPr>
          <p:cNvSpPr/>
          <p:nvPr/>
        </p:nvSpPr>
        <p:spPr>
          <a:xfrm>
            <a:off x="781050" y="7213600"/>
            <a:ext cx="5454650" cy="2108200"/>
          </a:xfrm>
          <a:prstGeom prst="rect">
            <a:avLst/>
          </a:prstGeom>
          <a:noFill/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16862E8-C92E-0DBC-3491-CB0EC6A753D1}"/>
              </a:ext>
            </a:extLst>
          </p:cNvPr>
          <p:cNvSpPr txBox="1"/>
          <p:nvPr/>
        </p:nvSpPr>
        <p:spPr>
          <a:xfrm>
            <a:off x="1192439" y="2501979"/>
            <a:ext cx="5948589" cy="220554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400" b="1" dirty="0">
                <a:solidFill>
                  <a:srgbClr val="92D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put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lution </a:t>
            </a:r>
            <a:r>
              <a:rPr lang="en-US" sz="14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ethod modifying a solution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400" b="1" dirty="0">
                <a:solidFill>
                  <a:srgbClr val="92D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mproved solution s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peat</a:t>
            </a:r>
            <a:endParaRPr lang="en-US" sz="1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	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US" sz="1400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re is a modification of s into s’ improving s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n</a:t>
            </a:r>
            <a:endParaRPr lang="en-US" sz="1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			</a:t>
            </a:r>
            <a:r>
              <a:rPr lang="en-US" sz="1400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sz="1400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←</a:t>
            </a:r>
            <a:r>
              <a:rPr lang="en-US" sz="1400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’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til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improvement of s is found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8840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908517B7-4285-684E-5B88-077D74C900FF}"/>
              </a:ext>
            </a:extLst>
          </p:cNvPr>
          <p:cNvSpPr txBox="1">
            <a:spLocks/>
          </p:cNvSpPr>
          <p:nvPr/>
        </p:nvSpPr>
        <p:spPr>
          <a:xfrm>
            <a:off x="596901" y="154094"/>
            <a:ext cx="346165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800"/>
              <a:t>Heuristic</a:t>
            </a:r>
            <a:endParaRPr lang="en-US" sz="2800" dirty="0"/>
          </a:p>
        </p:txBody>
      </p:sp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A9C99405-E740-7969-83BC-13B9C7A2156C}"/>
              </a:ext>
            </a:extLst>
          </p:cNvPr>
          <p:cNvSpPr txBox="1">
            <a:spLocks/>
          </p:cNvSpPr>
          <p:nvPr/>
        </p:nvSpPr>
        <p:spPr>
          <a:xfrm>
            <a:off x="596901" y="726794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. Local sear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F6EBE0-BE97-18CB-DF2C-1D5EEBE629A2}"/>
              </a:ext>
            </a:extLst>
          </p:cNvPr>
          <p:cNvSpPr txBox="1"/>
          <p:nvPr/>
        </p:nvSpPr>
        <p:spPr>
          <a:xfrm>
            <a:off x="596901" y="1426087"/>
            <a:ext cx="8053613" cy="3921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Framework of Algorithm 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endParaRPr lang="en-US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65A656-516F-A112-D8A7-D3C6BCCFBFDA}"/>
              </a:ext>
            </a:extLst>
          </p:cNvPr>
          <p:cNvSpPr txBox="1"/>
          <p:nvPr/>
        </p:nvSpPr>
        <p:spPr>
          <a:xfrm>
            <a:off x="529772" y="1963406"/>
            <a:ext cx="8294914" cy="245330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400" b="1" dirty="0">
                <a:solidFill>
                  <a:srgbClr val="92D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put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lution </a:t>
            </a:r>
            <a:r>
              <a:rPr lang="en-US" sz="14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function </a:t>
            </a:r>
            <a:r>
              <a:rPr lang="en-US" sz="14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in(…)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compute the gain of each operator and choose the best one. 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400" b="1" dirty="0">
                <a:solidFill>
                  <a:srgbClr val="92D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mproved solution </a:t>
            </a:r>
            <a:r>
              <a:rPr lang="en-US" sz="14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peat</a:t>
            </a:r>
            <a:endParaRPr lang="en-US" sz="1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	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US" sz="1400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in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erator1, operator2, operator3, operator4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0 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n</a:t>
            </a:r>
            <a:endParaRPr lang="en-US" sz="1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			perform move that gains the best improvement (decreases the objective 			function most)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	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til</a:t>
            </a:r>
            <a:r>
              <a:rPr lang="en-US" sz="1400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in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erator1, operator2, operator3, operator4</a:t>
            </a:r>
            <a:r>
              <a:rPr lang="en-US" sz="14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gt;= 0</a:t>
            </a:r>
            <a:endParaRPr lang="en-US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6168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77;p42">
            <a:extLst>
              <a:ext uri="{FF2B5EF4-FFF2-40B4-BE49-F238E27FC236}">
                <a16:creationId xmlns:a16="http://schemas.microsoft.com/office/drawing/2014/main" id="{BA69AE6C-D877-CAF8-0023-279AEB039345}"/>
              </a:ext>
            </a:extLst>
          </p:cNvPr>
          <p:cNvSpPr txBox="1">
            <a:spLocks/>
          </p:cNvSpPr>
          <p:nvPr/>
        </p:nvSpPr>
        <p:spPr>
          <a:xfrm>
            <a:off x="546101" y="247822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. Local search</a:t>
            </a:r>
          </a:p>
        </p:txBody>
      </p:sp>
      <p:sp>
        <p:nvSpPr>
          <p:cNvPr id="6" name="Google Shape;777;p42">
            <a:extLst>
              <a:ext uri="{FF2B5EF4-FFF2-40B4-BE49-F238E27FC236}">
                <a16:creationId xmlns:a16="http://schemas.microsoft.com/office/drawing/2014/main" id="{37EC19A1-8750-D8BF-BEB1-7AA87EC0526D}"/>
              </a:ext>
            </a:extLst>
          </p:cNvPr>
          <p:cNvSpPr txBox="1">
            <a:spLocks/>
          </p:cNvSpPr>
          <p:nvPr/>
        </p:nvSpPr>
        <p:spPr>
          <a:xfrm>
            <a:off x="546101" y="820522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1800" dirty="0"/>
              <a:t>1 Operators </a:t>
            </a:r>
          </a:p>
          <a:p>
            <a:pPr algn="l"/>
            <a:endParaRPr lang="en-US" sz="1800" dirty="0"/>
          </a:p>
        </p:txBody>
      </p:sp>
      <p:sp>
        <p:nvSpPr>
          <p:cNvPr id="7" name="Google Shape;777;p42">
            <a:extLst>
              <a:ext uri="{FF2B5EF4-FFF2-40B4-BE49-F238E27FC236}">
                <a16:creationId xmlns:a16="http://schemas.microsoft.com/office/drawing/2014/main" id="{8272C712-F362-A778-EFCB-5DDC6E415712}"/>
              </a:ext>
            </a:extLst>
          </p:cNvPr>
          <p:cNvSpPr txBox="1">
            <a:spLocks/>
          </p:cNvSpPr>
          <p:nvPr/>
        </p:nvSpPr>
        <p:spPr>
          <a:xfrm>
            <a:off x="497117" y="1367365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ra-route: a change within one route</a:t>
            </a:r>
          </a:p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-route: involving at least two routes</a:t>
            </a:r>
          </a:p>
          <a:p>
            <a:pPr algn="l"/>
            <a:endParaRPr lang="en-US" sz="1800" dirty="0"/>
          </a:p>
        </p:txBody>
      </p:sp>
      <p:sp>
        <p:nvSpPr>
          <p:cNvPr id="9" name="Google Shape;777;p42">
            <a:extLst>
              <a:ext uri="{FF2B5EF4-FFF2-40B4-BE49-F238E27FC236}">
                <a16:creationId xmlns:a16="http://schemas.microsoft.com/office/drawing/2014/main" id="{23E62BB6-FB5F-EB6B-FACB-ED604D97BEF5}"/>
              </a:ext>
            </a:extLst>
          </p:cNvPr>
          <p:cNvSpPr txBox="1">
            <a:spLocks/>
          </p:cNvSpPr>
          <p:nvPr/>
        </p:nvSpPr>
        <p:spPr>
          <a:xfrm>
            <a:off x="546101" y="2285400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1800" dirty="0">
                <a:solidFill>
                  <a:schemeClr val="bg1"/>
                </a:solidFill>
              </a:rPr>
              <a:t>1.1  </a:t>
            </a:r>
            <a:r>
              <a:rPr lang="en-US" sz="20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-opt Intra-Route move</a:t>
            </a:r>
          </a:p>
          <a:p>
            <a:pPr algn="l"/>
            <a:endParaRPr lang="en-US" sz="18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P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forms an exchange of 2 edges. </a:t>
            </a:r>
          </a:p>
          <a:p>
            <a:pPr algn="l"/>
            <a:endParaRPr lang="en-US" sz="16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ose nodes </a:t>
            </a:r>
            <a:r>
              <a:rPr lang="en-US" sz="1600" b="1" i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16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same route, with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l"/>
            <a:endParaRPr lang="en-US" sz="16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lete arcs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-&gt;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-&gt;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Replace with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-&gt;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-&gt;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This reverses the order of nodes from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</a:t>
            </a:r>
            <a:r>
              <a:rPr lang="en-US" sz="16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99A16A-7209-30EC-B2F1-B2A0E55ED85B}"/>
              </a:ext>
            </a:extLst>
          </p:cNvPr>
          <p:cNvSpPr txBox="1"/>
          <p:nvPr/>
        </p:nvSpPr>
        <p:spPr>
          <a:xfrm>
            <a:off x="5878286" y="1596179"/>
            <a:ext cx="261257" cy="31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B71DA6-8FAF-77AF-87B8-4DDFF77089BF}"/>
              </a:ext>
            </a:extLst>
          </p:cNvPr>
          <p:cNvSpPr txBox="1"/>
          <p:nvPr/>
        </p:nvSpPr>
        <p:spPr>
          <a:xfrm>
            <a:off x="7656286" y="1596179"/>
            <a:ext cx="261257" cy="31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j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0DD978E-674C-A038-F127-3094CAD12008}"/>
              </a:ext>
            </a:extLst>
          </p:cNvPr>
          <p:cNvSpPr txBox="1"/>
          <p:nvPr/>
        </p:nvSpPr>
        <p:spPr>
          <a:xfrm>
            <a:off x="7656285" y="2662897"/>
            <a:ext cx="464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j+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A80F1-E1F1-2046-E59F-7D5FEDA4C441}"/>
              </a:ext>
            </a:extLst>
          </p:cNvPr>
          <p:cNvSpPr txBox="1"/>
          <p:nvPr/>
        </p:nvSpPr>
        <p:spPr>
          <a:xfrm>
            <a:off x="5776685" y="2662897"/>
            <a:ext cx="464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+1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9933699-D9A3-BDF7-162E-5CBC3F576250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5217885" y="1755918"/>
            <a:ext cx="660401" cy="42466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53ADCB91-29D5-917E-75B0-B6B6EAF4B769}"/>
              </a:ext>
            </a:extLst>
          </p:cNvPr>
          <p:cNvCxnSpPr>
            <a:cxnSpLocks/>
            <a:endCxn id="16" idx="1"/>
          </p:cNvCxnSpPr>
          <p:nvPr/>
        </p:nvCxnSpPr>
        <p:spPr>
          <a:xfrm rot="16200000" flipH="1">
            <a:off x="5333071" y="2373171"/>
            <a:ext cx="328429" cy="5588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70092EA3-EF7A-F586-104C-E28E2C45FB52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8120743" y="2816785"/>
            <a:ext cx="914400" cy="914400"/>
          </a:xfrm>
          <a:prstGeom prst="curvedConnector3">
            <a:avLst>
              <a:gd name="adj1" fmla="val -2777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284CACEA-3BAC-81A5-3406-47D17604661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481308" y="2232868"/>
            <a:ext cx="1075670" cy="203200"/>
          </a:xfrm>
          <a:prstGeom prst="curvedConnector4">
            <a:avLst>
              <a:gd name="adj1" fmla="val -4379"/>
              <a:gd name="adj2" fmla="val 326785"/>
            </a:avLst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159CF2D-4D26-3BD6-B699-0E215FA5DF36}"/>
              </a:ext>
            </a:extLst>
          </p:cNvPr>
          <p:cNvCxnSpPr>
            <a:cxnSpLocks/>
            <a:stCxn id="13" idx="3"/>
            <a:endCxn id="15" idx="1"/>
          </p:cNvCxnSpPr>
          <p:nvPr/>
        </p:nvCxnSpPr>
        <p:spPr>
          <a:xfrm>
            <a:off x="6139543" y="1755918"/>
            <a:ext cx="1516742" cy="1060868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002F3DD-56D4-9462-A8D3-31904E77E93D}"/>
              </a:ext>
            </a:extLst>
          </p:cNvPr>
          <p:cNvCxnSpPr>
            <a:cxnSpLocks/>
            <a:stCxn id="14" idx="1"/>
            <a:endCxn id="16" idx="3"/>
          </p:cNvCxnSpPr>
          <p:nvPr/>
        </p:nvCxnSpPr>
        <p:spPr>
          <a:xfrm flipH="1">
            <a:off x="6241143" y="1755918"/>
            <a:ext cx="1415143" cy="1060868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D3BF412-505C-FBDB-7415-F826E154D5DF}"/>
              </a:ext>
            </a:extLst>
          </p:cNvPr>
          <p:cNvCxnSpPr>
            <a:cxnSpLocks/>
            <a:stCxn id="16" idx="1"/>
          </p:cNvCxnSpPr>
          <p:nvPr/>
        </p:nvCxnSpPr>
        <p:spPr>
          <a:xfrm flipH="1" flipV="1">
            <a:off x="5217885" y="2488357"/>
            <a:ext cx="558800" cy="32842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F5884EA9-046E-F7FA-F2A8-D418FFF63D56}"/>
              </a:ext>
            </a:extLst>
          </p:cNvPr>
          <p:cNvSpPr txBox="1"/>
          <p:nvPr/>
        </p:nvSpPr>
        <p:spPr>
          <a:xfrm>
            <a:off x="5065485" y="4030002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9BC9732-A14C-8449-1E99-B53768EE46BE}"/>
              </a:ext>
            </a:extLst>
          </p:cNvPr>
          <p:cNvSpPr txBox="1"/>
          <p:nvPr/>
        </p:nvSpPr>
        <p:spPr>
          <a:xfrm>
            <a:off x="5878286" y="3445601"/>
            <a:ext cx="261257" cy="31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E5585D-20E8-2076-1C4F-EC9FCF0BC4EE}"/>
              </a:ext>
            </a:extLst>
          </p:cNvPr>
          <p:cNvSpPr txBox="1"/>
          <p:nvPr/>
        </p:nvSpPr>
        <p:spPr>
          <a:xfrm>
            <a:off x="7656286" y="3445601"/>
            <a:ext cx="261257" cy="31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j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CE938F-89B0-1324-D46F-70CAEA7CD963}"/>
              </a:ext>
            </a:extLst>
          </p:cNvPr>
          <p:cNvSpPr txBox="1"/>
          <p:nvPr/>
        </p:nvSpPr>
        <p:spPr>
          <a:xfrm>
            <a:off x="7656285" y="4512319"/>
            <a:ext cx="464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j+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D6CB0FC-5CC5-DE37-B47D-AC22AC295E72}"/>
              </a:ext>
            </a:extLst>
          </p:cNvPr>
          <p:cNvSpPr txBox="1"/>
          <p:nvPr/>
        </p:nvSpPr>
        <p:spPr>
          <a:xfrm>
            <a:off x="5776685" y="4512319"/>
            <a:ext cx="464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+1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93860F7-AA55-BE6B-77EF-D802387085DA}"/>
              </a:ext>
            </a:extLst>
          </p:cNvPr>
          <p:cNvCxnSpPr>
            <a:cxnSpLocks/>
            <a:stCxn id="52" idx="0"/>
            <a:endCxn id="53" idx="1"/>
          </p:cNvCxnSpPr>
          <p:nvPr/>
        </p:nvCxnSpPr>
        <p:spPr>
          <a:xfrm flipV="1">
            <a:off x="5217885" y="3605340"/>
            <a:ext cx="660401" cy="42466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036DDC53-A9F0-A1DF-1A79-12931F84BB1C}"/>
              </a:ext>
            </a:extLst>
          </p:cNvPr>
          <p:cNvCxnSpPr>
            <a:cxnSpLocks/>
            <a:stCxn id="52" idx="2"/>
            <a:endCxn id="56" idx="1"/>
          </p:cNvCxnSpPr>
          <p:nvPr/>
        </p:nvCxnSpPr>
        <p:spPr>
          <a:xfrm rot="16200000" flipH="1">
            <a:off x="5333071" y="4222593"/>
            <a:ext cx="328429" cy="5588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nector: Curved 58">
            <a:extLst>
              <a:ext uri="{FF2B5EF4-FFF2-40B4-BE49-F238E27FC236}">
                <a16:creationId xmlns:a16="http://schemas.microsoft.com/office/drawing/2014/main" id="{486668ED-0AB5-4A10-54CF-5B1CC9A66274}"/>
              </a:ext>
            </a:extLst>
          </p:cNvPr>
          <p:cNvCxnSpPr>
            <a:cxnSpLocks/>
          </p:cNvCxnSpPr>
          <p:nvPr/>
        </p:nvCxnSpPr>
        <p:spPr>
          <a:xfrm rot="16200000" flipH="1">
            <a:off x="7481308" y="4082290"/>
            <a:ext cx="1075670" cy="203200"/>
          </a:xfrm>
          <a:prstGeom prst="curvedConnector4">
            <a:avLst>
              <a:gd name="adj1" fmla="val -4379"/>
              <a:gd name="adj2" fmla="val 326785"/>
            </a:avLst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3FD58F6E-E161-CF7F-892E-2919F2CB2923}"/>
              </a:ext>
            </a:extLst>
          </p:cNvPr>
          <p:cNvCxnSpPr>
            <a:cxnSpLocks/>
            <a:stCxn id="56" idx="1"/>
            <a:endCxn id="52" idx="2"/>
          </p:cNvCxnSpPr>
          <p:nvPr/>
        </p:nvCxnSpPr>
        <p:spPr>
          <a:xfrm flipH="1" flipV="1">
            <a:off x="5217885" y="4337779"/>
            <a:ext cx="558800" cy="32842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ADB6F43-E578-091D-2AAD-4291C9239911}"/>
              </a:ext>
            </a:extLst>
          </p:cNvPr>
          <p:cNvCxnSpPr>
            <a:stCxn id="53" idx="3"/>
            <a:endCxn id="54" idx="1"/>
          </p:cNvCxnSpPr>
          <p:nvPr/>
        </p:nvCxnSpPr>
        <p:spPr>
          <a:xfrm>
            <a:off x="6139543" y="3605340"/>
            <a:ext cx="15167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C669D1C0-3376-AE75-9599-2AD0FE26652B}"/>
              </a:ext>
            </a:extLst>
          </p:cNvPr>
          <p:cNvCxnSpPr>
            <a:stCxn id="55" idx="1"/>
            <a:endCxn id="56" idx="3"/>
          </p:cNvCxnSpPr>
          <p:nvPr/>
        </p:nvCxnSpPr>
        <p:spPr>
          <a:xfrm flipH="1">
            <a:off x="6241143" y="4666208"/>
            <a:ext cx="14151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BC00030D-D930-79AA-2944-41FBC7DF04EC}"/>
              </a:ext>
            </a:extLst>
          </p:cNvPr>
          <p:cNvSpPr txBox="1"/>
          <p:nvPr/>
        </p:nvSpPr>
        <p:spPr>
          <a:xfrm>
            <a:off x="6241143" y="4840747"/>
            <a:ext cx="1589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-opt intra-rout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6D8562-BD30-51BA-4286-FFD735BB0F78}"/>
              </a:ext>
            </a:extLst>
          </p:cNvPr>
          <p:cNvSpPr txBox="1"/>
          <p:nvPr/>
        </p:nvSpPr>
        <p:spPr>
          <a:xfrm>
            <a:off x="5065485" y="2180580"/>
            <a:ext cx="377372" cy="307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909268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57832D9C-7F11-31EB-01ED-2FEB3EE458A5}"/>
              </a:ext>
            </a:extLst>
          </p:cNvPr>
          <p:cNvSpPr txBox="1">
            <a:spLocks/>
          </p:cNvSpPr>
          <p:nvPr/>
        </p:nvSpPr>
        <p:spPr>
          <a:xfrm>
            <a:off x="546101" y="247822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. Local search</a:t>
            </a:r>
          </a:p>
        </p:txBody>
      </p:sp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1B3FC96B-C4E0-506D-D861-1F50D916670E}"/>
              </a:ext>
            </a:extLst>
          </p:cNvPr>
          <p:cNvSpPr txBox="1">
            <a:spLocks/>
          </p:cNvSpPr>
          <p:nvPr/>
        </p:nvSpPr>
        <p:spPr>
          <a:xfrm>
            <a:off x="546101" y="739629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1800" dirty="0">
                <a:solidFill>
                  <a:schemeClr val="bg1"/>
                </a:solidFill>
              </a:rPr>
              <a:t>1.2  Swap</a:t>
            </a:r>
          </a:p>
          <a:p>
            <a:pPr algn="l"/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swaps city </a:t>
            </a:r>
            <a:r>
              <a:rPr lang="en-US" sz="1600" b="1" i="1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city </a:t>
            </a:r>
            <a:r>
              <a:rPr lang="en-US" sz="1600" b="1" i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elonging to different routes (k1 and k2). </a:t>
            </a:r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9D6FFAA-ABBA-2058-8900-AB15757ECE0F}"/>
              </a:ext>
            </a:extLst>
          </p:cNvPr>
          <p:cNvSpPr/>
          <p:nvPr/>
        </p:nvSpPr>
        <p:spPr>
          <a:xfrm>
            <a:off x="1632855" y="2555348"/>
            <a:ext cx="348344" cy="34457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C6AAFAD-2EC6-2B38-1286-CF7E2DFE52F0}"/>
              </a:ext>
            </a:extLst>
          </p:cNvPr>
          <p:cNvSpPr/>
          <p:nvPr/>
        </p:nvSpPr>
        <p:spPr>
          <a:xfrm>
            <a:off x="2402114" y="3819434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906F90F-DDA5-0668-1D53-B15FDC811FF0}"/>
              </a:ext>
            </a:extLst>
          </p:cNvPr>
          <p:cNvSpPr/>
          <p:nvPr/>
        </p:nvSpPr>
        <p:spPr>
          <a:xfrm>
            <a:off x="3211283" y="2555348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E5932B-39BB-7B18-C4D7-D991B9FC5B51}"/>
              </a:ext>
            </a:extLst>
          </p:cNvPr>
          <p:cNvSpPr/>
          <p:nvPr/>
        </p:nvSpPr>
        <p:spPr>
          <a:xfrm>
            <a:off x="7549246" y="2555347"/>
            <a:ext cx="348344" cy="34457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EF4DB97-7063-8CB4-0161-4CC88879B1BC}"/>
              </a:ext>
            </a:extLst>
          </p:cNvPr>
          <p:cNvSpPr/>
          <p:nvPr/>
        </p:nvSpPr>
        <p:spPr>
          <a:xfrm>
            <a:off x="6076044" y="2555347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52CF690-E65C-9744-A118-52455ECE00F4}"/>
              </a:ext>
            </a:extLst>
          </p:cNvPr>
          <p:cNvSpPr/>
          <p:nvPr/>
        </p:nvSpPr>
        <p:spPr>
          <a:xfrm>
            <a:off x="6838046" y="3819433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AEBA590-D28F-2F7C-8283-C1D1A1EA71AD}"/>
              </a:ext>
            </a:extLst>
          </p:cNvPr>
          <p:cNvCxnSpPr>
            <a:stCxn id="9" idx="0"/>
            <a:endCxn id="8" idx="6"/>
          </p:cNvCxnSpPr>
          <p:nvPr/>
        </p:nvCxnSpPr>
        <p:spPr>
          <a:xfrm flipH="1" flipV="1">
            <a:off x="1981199" y="2727633"/>
            <a:ext cx="595087" cy="1091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E3FDEAF-FD2F-EE6E-27CC-22D2C3C134F6}"/>
              </a:ext>
            </a:extLst>
          </p:cNvPr>
          <p:cNvCxnSpPr>
            <a:cxnSpLocks/>
            <a:stCxn id="8" idx="6"/>
          </p:cNvCxnSpPr>
          <p:nvPr/>
        </p:nvCxnSpPr>
        <p:spPr>
          <a:xfrm flipV="1">
            <a:off x="1981199" y="2074075"/>
            <a:ext cx="1578428" cy="653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D12037F0-0350-26B3-A7BD-B936F23CD612}"/>
              </a:ext>
            </a:extLst>
          </p:cNvPr>
          <p:cNvSpPr/>
          <p:nvPr/>
        </p:nvSpPr>
        <p:spPr>
          <a:xfrm>
            <a:off x="3559626" y="2010899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B5609D05-D050-DAD9-AAFF-F3525A7007B6}"/>
              </a:ext>
            </a:extLst>
          </p:cNvPr>
          <p:cNvSpPr/>
          <p:nvPr/>
        </p:nvSpPr>
        <p:spPr>
          <a:xfrm>
            <a:off x="4181021" y="2838231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53FEF0A-C460-6F3B-9372-75BC46AC5893}"/>
              </a:ext>
            </a:extLst>
          </p:cNvPr>
          <p:cNvSpPr/>
          <p:nvPr/>
        </p:nvSpPr>
        <p:spPr>
          <a:xfrm>
            <a:off x="1139372" y="2182112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76D76AA-FAFC-959D-8D39-870D4BFE0567}"/>
              </a:ext>
            </a:extLst>
          </p:cNvPr>
          <p:cNvSpPr/>
          <p:nvPr/>
        </p:nvSpPr>
        <p:spPr>
          <a:xfrm>
            <a:off x="629559" y="3150161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83D8CFB-C4F5-EBD4-20BE-FB387893F77F}"/>
              </a:ext>
            </a:extLst>
          </p:cNvPr>
          <p:cNvSpPr/>
          <p:nvPr/>
        </p:nvSpPr>
        <p:spPr>
          <a:xfrm>
            <a:off x="5671450" y="2178458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0BEDF50A-335A-865D-AA7B-4A84DA4E8D39}"/>
              </a:ext>
            </a:extLst>
          </p:cNvPr>
          <p:cNvSpPr/>
          <p:nvPr/>
        </p:nvSpPr>
        <p:spPr>
          <a:xfrm>
            <a:off x="5395687" y="3150161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E9BC35D-E1BB-4812-6471-B57DD0019ACF}"/>
              </a:ext>
            </a:extLst>
          </p:cNvPr>
          <p:cNvSpPr/>
          <p:nvPr/>
        </p:nvSpPr>
        <p:spPr>
          <a:xfrm>
            <a:off x="8674101" y="2819834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0886DBF-000F-A5C3-0E68-DC1BA0469440}"/>
              </a:ext>
            </a:extLst>
          </p:cNvPr>
          <p:cNvSpPr/>
          <p:nvPr/>
        </p:nvSpPr>
        <p:spPr>
          <a:xfrm>
            <a:off x="8142514" y="2037614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9DD2F4C-14C4-1007-042A-B2AA6A76A10C}"/>
              </a:ext>
            </a:extLst>
          </p:cNvPr>
          <p:cNvCxnSpPr>
            <a:stCxn id="29" idx="5"/>
            <a:endCxn id="33" idx="1"/>
          </p:cNvCxnSpPr>
          <p:nvPr/>
        </p:nvCxnSpPr>
        <p:spPr>
          <a:xfrm>
            <a:off x="3661834" y="2116204"/>
            <a:ext cx="536723" cy="740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BFC9B0C-CD86-E00F-81CA-3EC8A56BE2F5}"/>
              </a:ext>
            </a:extLst>
          </p:cNvPr>
          <p:cNvCxnSpPr>
            <a:stCxn id="33" idx="3"/>
            <a:endCxn id="9" idx="6"/>
          </p:cNvCxnSpPr>
          <p:nvPr/>
        </p:nvCxnSpPr>
        <p:spPr>
          <a:xfrm flipH="1">
            <a:off x="2750458" y="2943536"/>
            <a:ext cx="1448099" cy="1048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FCA8016-F053-269F-4789-F58A5595AE19}"/>
              </a:ext>
            </a:extLst>
          </p:cNvPr>
          <p:cNvCxnSpPr>
            <a:stCxn id="9" idx="0"/>
            <a:endCxn id="10" idx="2"/>
          </p:cNvCxnSpPr>
          <p:nvPr/>
        </p:nvCxnSpPr>
        <p:spPr>
          <a:xfrm flipV="1">
            <a:off x="2576286" y="2727633"/>
            <a:ext cx="634997" cy="1091801"/>
          </a:xfrm>
          <a:prstGeom prst="straightConnector1">
            <a:avLst/>
          </a:prstGeom>
          <a:ln>
            <a:solidFill>
              <a:schemeClr val="tx2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29F2063-4A6B-56E5-5DCB-EE3D3BAC9F27}"/>
              </a:ext>
            </a:extLst>
          </p:cNvPr>
          <p:cNvCxnSpPr>
            <a:stCxn id="10" idx="2"/>
            <a:endCxn id="10" idx="2"/>
          </p:cNvCxnSpPr>
          <p:nvPr/>
        </p:nvCxnSpPr>
        <p:spPr>
          <a:xfrm>
            <a:off x="3211283" y="2727633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BA29D87-D496-26E4-C5C8-7701E4503C8E}"/>
              </a:ext>
            </a:extLst>
          </p:cNvPr>
          <p:cNvCxnSpPr>
            <a:stCxn id="10" idx="2"/>
            <a:endCxn id="34" idx="6"/>
          </p:cNvCxnSpPr>
          <p:nvPr/>
        </p:nvCxnSpPr>
        <p:spPr>
          <a:xfrm flipH="1" flipV="1">
            <a:off x="1259116" y="2243798"/>
            <a:ext cx="1952167" cy="483835"/>
          </a:xfrm>
          <a:prstGeom prst="straightConnector1">
            <a:avLst/>
          </a:prstGeom>
          <a:ln>
            <a:solidFill>
              <a:schemeClr val="tx2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2F96B52-5F0D-2F74-12C9-03CA8503913D}"/>
              </a:ext>
            </a:extLst>
          </p:cNvPr>
          <p:cNvCxnSpPr>
            <a:stCxn id="34" idx="3"/>
            <a:endCxn id="35" idx="6"/>
          </p:cNvCxnSpPr>
          <p:nvPr/>
        </p:nvCxnSpPr>
        <p:spPr>
          <a:xfrm flipH="1">
            <a:off x="749303" y="2287417"/>
            <a:ext cx="407605" cy="92443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132F658-DC3E-7365-AA9B-7D786576A017}"/>
              </a:ext>
            </a:extLst>
          </p:cNvPr>
          <p:cNvCxnSpPr>
            <a:stCxn id="35" idx="6"/>
            <a:endCxn id="9" idx="2"/>
          </p:cNvCxnSpPr>
          <p:nvPr/>
        </p:nvCxnSpPr>
        <p:spPr>
          <a:xfrm>
            <a:off x="749303" y="3211847"/>
            <a:ext cx="1652811" cy="77987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F6499D2-01C7-0019-7819-82B52ACC954D}"/>
              </a:ext>
            </a:extLst>
          </p:cNvPr>
          <p:cNvCxnSpPr>
            <a:stCxn id="13" idx="0"/>
            <a:endCxn id="11" idx="3"/>
          </p:cNvCxnSpPr>
          <p:nvPr/>
        </p:nvCxnSpPr>
        <p:spPr>
          <a:xfrm flipV="1">
            <a:off x="7012218" y="2849456"/>
            <a:ext cx="588042" cy="9699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E63BC55-FE30-8115-5FB4-EE7784F1F43B}"/>
              </a:ext>
            </a:extLst>
          </p:cNvPr>
          <p:cNvCxnSpPr>
            <a:stCxn id="11" idx="0"/>
            <a:endCxn id="39" idx="4"/>
          </p:cNvCxnSpPr>
          <p:nvPr/>
        </p:nvCxnSpPr>
        <p:spPr>
          <a:xfrm flipV="1">
            <a:off x="7723418" y="2160986"/>
            <a:ext cx="478968" cy="394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2F42AA11-1DC4-8A44-5EB7-EEEC1114E05E}"/>
              </a:ext>
            </a:extLst>
          </p:cNvPr>
          <p:cNvCxnSpPr>
            <a:stCxn id="39" idx="4"/>
            <a:endCxn id="38" idx="2"/>
          </p:cNvCxnSpPr>
          <p:nvPr/>
        </p:nvCxnSpPr>
        <p:spPr>
          <a:xfrm>
            <a:off x="8202386" y="2160986"/>
            <a:ext cx="471715" cy="720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D6330B9-2A86-385D-8470-86C407F7E45A}"/>
              </a:ext>
            </a:extLst>
          </p:cNvPr>
          <p:cNvCxnSpPr>
            <a:stCxn id="38" idx="2"/>
            <a:endCxn id="13" idx="0"/>
          </p:cNvCxnSpPr>
          <p:nvPr/>
        </p:nvCxnSpPr>
        <p:spPr>
          <a:xfrm flipH="1">
            <a:off x="7012218" y="2881520"/>
            <a:ext cx="1661883" cy="93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20A3B19-3B42-87AB-C527-3A308B353C43}"/>
              </a:ext>
            </a:extLst>
          </p:cNvPr>
          <p:cNvCxnSpPr>
            <a:stCxn id="13" idx="0"/>
            <a:endCxn id="12" idx="4"/>
          </p:cNvCxnSpPr>
          <p:nvPr/>
        </p:nvCxnSpPr>
        <p:spPr>
          <a:xfrm flipH="1" flipV="1">
            <a:off x="6250216" y="2899917"/>
            <a:ext cx="762002" cy="919516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7F38DAA-423A-BF10-CA39-265801DFC51E}"/>
              </a:ext>
            </a:extLst>
          </p:cNvPr>
          <p:cNvCxnSpPr>
            <a:stCxn id="12" idx="1"/>
            <a:endCxn id="36" idx="4"/>
          </p:cNvCxnSpPr>
          <p:nvPr/>
        </p:nvCxnSpPr>
        <p:spPr>
          <a:xfrm flipH="1" flipV="1">
            <a:off x="5731322" y="2301830"/>
            <a:ext cx="395736" cy="303978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F3ADE69-D92E-9D01-3F40-E356CD89E869}"/>
              </a:ext>
            </a:extLst>
          </p:cNvPr>
          <p:cNvCxnSpPr>
            <a:stCxn id="36" idx="4"/>
            <a:endCxn id="37" idx="6"/>
          </p:cNvCxnSpPr>
          <p:nvPr/>
        </p:nvCxnSpPr>
        <p:spPr>
          <a:xfrm flipH="1">
            <a:off x="5515431" y="2301830"/>
            <a:ext cx="215891" cy="910017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083E4252-171B-98E3-69F1-43CD443318AD}"/>
              </a:ext>
            </a:extLst>
          </p:cNvPr>
          <p:cNvCxnSpPr>
            <a:stCxn id="37" idx="6"/>
            <a:endCxn id="13" idx="0"/>
          </p:cNvCxnSpPr>
          <p:nvPr/>
        </p:nvCxnSpPr>
        <p:spPr>
          <a:xfrm>
            <a:off x="5515431" y="3211847"/>
            <a:ext cx="1496787" cy="607586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BBA4F5A-0A9A-E93C-3930-D0DC5825AABA}"/>
              </a:ext>
            </a:extLst>
          </p:cNvPr>
          <p:cNvCxnSpPr/>
          <p:nvPr/>
        </p:nvCxnSpPr>
        <p:spPr>
          <a:xfrm>
            <a:off x="-348343" y="3819433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E47B7AA6-EAF8-0F66-4EDD-9F20E6163428}"/>
                  </a:ext>
                </a:extLst>
              </p14:cNvPr>
              <p14:cNvContentPartPr/>
              <p14:nvPr/>
            </p14:nvContentPartPr>
            <p14:xfrm>
              <a:off x="4310229" y="3412983"/>
              <a:ext cx="791280" cy="3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E47B7AA6-EAF8-0F66-4EDD-9F20E616342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01589" y="3404343"/>
                <a:ext cx="8089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FCDAF292-21B0-C689-3AE7-A42599E3AEDA}"/>
                  </a:ext>
                </a:extLst>
              </p14:cNvPr>
              <p14:cNvContentPartPr/>
              <p14:nvPr/>
            </p14:nvContentPartPr>
            <p14:xfrm>
              <a:off x="4993509" y="3301743"/>
              <a:ext cx="131400" cy="24552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FCDAF292-21B0-C689-3AE7-A42599E3AE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84509" y="3293103"/>
                <a:ext cx="14904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A087E133-50EB-8BF1-0ADC-17BBE86971DB}"/>
                  </a:ext>
                </a:extLst>
              </p14:cNvPr>
              <p14:cNvContentPartPr/>
              <p14:nvPr/>
            </p14:nvContentPartPr>
            <p14:xfrm>
              <a:off x="-522771" y="1066503"/>
              <a:ext cx="360" cy="3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A087E133-50EB-8BF1-0ADC-17BBE86971D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531771" y="105750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00408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6822AAF4-D952-7FD3-4415-84CE296F70A1}"/>
              </a:ext>
            </a:extLst>
          </p:cNvPr>
          <p:cNvSpPr txBox="1">
            <a:spLocks/>
          </p:cNvSpPr>
          <p:nvPr/>
        </p:nvSpPr>
        <p:spPr>
          <a:xfrm>
            <a:off x="546101" y="247822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. Local search</a:t>
            </a:r>
          </a:p>
        </p:txBody>
      </p:sp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043ECBCA-D6FD-4747-27BD-322A913DCCC8}"/>
              </a:ext>
            </a:extLst>
          </p:cNvPr>
          <p:cNvSpPr txBox="1">
            <a:spLocks/>
          </p:cNvSpPr>
          <p:nvPr/>
        </p:nvSpPr>
        <p:spPr>
          <a:xfrm>
            <a:off x="546101" y="739629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1800" dirty="0">
                <a:solidFill>
                  <a:schemeClr val="bg1"/>
                </a:solidFill>
              </a:rPr>
              <a:t>1.3  Relocate</a:t>
            </a:r>
          </a:p>
          <a:p>
            <a:pPr algn="l"/>
            <a:endParaRPr lang="en-US" sz="1800" dirty="0">
              <a:solidFill>
                <a:schemeClr val="bg1"/>
              </a:solidFill>
            </a:endParaRPr>
          </a:p>
          <a:p>
            <a:pPr algn="l"/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takes city </a:t>
            </a:r>
            <a:r>
              <a:rPr lang="en-US" sz="1600" b="1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route k1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optimally insert it after city 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o tour k2</a:t>
            </a:r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A4466C0-A598-1F22-9DA1-06627E9E3D67}"/>
              </a:ext>
            </a:extLst>
          </p:cNvPr>
          <p:cNvSpPr/>
          <p:nvPr/>
        </p:nvSpPr>
        <p:spPr>
          <a:xfrm>
            <a:off x="2920995" y="3069665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44812B7-DA71-DE56-51E6-9E1C7403FFFA}"/>
              </a:ext>
            </a:extLst>
          </p:cNvPr>
          <p:cNvSpPr/>
          <p:nvPr/>
        </p:nvSpPr>
        <p:spPr>
          <a:xfrm>
            <a:off x="1801583" y="3981414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640C9DB-2888-F90C-C239-72D29355D235}"/>
              </a:ext>
            </a:extLst>
          </p:cNvPr>
          <p:cNvSpPr/>
          <p:nvPr/>
        </p:nvSpPr>
        <p:spPr>
          <a:xfrm>
            <a:off x="2149927" y="2380525"/>
            <a:ext cx="348344" cy="34457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DE00A96-0F8C-E5AB-3A57-5FC8718F7699}"/>
              </a:ext>
            </a:extLst>
          </p:cNvPr>
          <p:cNvSpPr/>
          <p:nvPr/>
        </p:nvSpPr>
        <p:spPr>
          <a:xfrm>
            <a:off x="4007751" y="2625283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BFBDD97-215E-C153-92FA-66B95A6A340B}"/>
              </a:ext>
            </a:extLst>
          </p:cNvPr>
          <p:cNvSpPr/>
          <p:nvPr/>
        </p:nvSpPr>
        <p:spPr>
          <a:xfrm>
            <a:off x="3352797" y="2062535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3D8480E-8C26-134D-6BD9-DB0A0FE22D66}"/>
              </a:ext>
            </a:extLst>
          </p:cNvPr>
          <p:cNvSpPr/>
          <p:nvPr/>
        </p:nvSpPr>
        <p:spPr>
          <a:xfrm>
            <a:off x="3472541" y="3919728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4810058-6486-6A23-7A6F-1B4F2B3C6708}"/>
              </a:ext>
            </a:extLst>
          </p:cNvPr>
          <p:cNvSpPr/>
          <p:nvPr/>
        </p:nvSpPr>
        <p:spPr>
          <a:xfrm>
            <a:off x="569678" y="2943626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C6BA3C5-D705-6CDD-0DA8-0C8487B935D8}"/>
              </a:ext>
            </a:extLst>
          </p:cNvPr>
          <p:cNvSpPr/>
          <p:nvPr/>
        </p:nvSpPr>
        <p:spPr>
          <a:xfrm>
            <a:off x="1422394" y="3148152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0D2236B-87F4-B225-88DF-E964D9D35C2E}"/>
              </a:ext>
            </a:extLst>
          </p:cNvPr>
          <p:cNvSpPr/>
          <p:nvPr/>
        </p:nvSpPr>
        <p:spPr>
          <a:xfrm>
            <a:off x="7496626" y="3069665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57172C-A15D-8EDB-EBE7-0C7FE8C59423}"/>
              </a:ext>
            </a:extLst>
          </p:cNvPr>
          <p:cNvSpPr/>
          <p:nvPr/>
        </p:nvSpPr>
        <p:spPr>
          <a:xfrm>
            <a:off x="6377214" y="3981414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7F588AC-0BD6-0616-E2F1-3FF93ADAE3C4}"/>
              </a:ext>
            </a:extLst>
          </p:cNvPr>
          <p:cNvSpPr/>
          <p:nvPr/>
        </p:nvSpPr>
        <p:spPr>
          <a:xfrm>
            <a:off x="6725558" y="2380525"/>
            <a:ext cx="348344" cy="344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24FA89F-DAF7-BCB4-A7C6-46E8D06E8EB6}"/>
              </a:ext>
            </a:extLst>
          </p:cNvPr>
          <p:cNvSpPr/>
          <p:nvPr/>
        </p:nvSpPr>
        <p:spPr>
          <a:xfrm>
            <a:off x="8728528" y="2507526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D1BEA33-47DE-1ACC-1B65-48374F2CE5F5}"/>
              </a:ext>
            </a:extLst>
          </p:cNvPr>
          <p:cNvSpPr/>
          <p:nvPr/>
        </p:nvSpPr>
        <p:spPr>
          <a:xfrm>
            <a:off x="7725226" y="2049708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E8AF040-7C2F-6816-8BB4-950EA15C9A80}"/>
              </a:ext>
            </a:extLst>
          </p:cNvPr>
          <p:cNvSpPr/>
          <p:nvPr/>
        </p:nvSpPr>
        <p:spPr>
          <a:xfrm>
            <a:off x="8048172" y="3919728"/>
            <a:ext cx="119744" cy="12337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5E8A711-874C-9308-1B0E-F6C577AAF6C5}"/>
              </a:ext>
            </a:extLst>
          </p:cNvPr>
          <p:cNvSpPr/>
          <p:nvPr/>
        </p:nvSpPr>
        <p:spPr>
          <a:xfrm>
            <a:off x="5145309" y="2943626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D98BDA7-5568-85B1-59BB-865CAE42767D}"/>
              </a:ext>
            </a:extLst>
          </p:cNvPr>
          <p:cNvSpPr/>
          <p:nvPr/>
        </p:nvSpPr>
        <p:spPr>
          <a:xfrm>
            <a:off x="5998025" y="3148152"/>
            <a:ext cx="119744" cy="12337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54FB3CE-C707-FA0E-E3BE-EA6E2CB9FC61}"/>
              </a:ext>
            </a:extLst>
          </p:cNvPr>
          <p:cNvCxnSpPr>
            <a:stCxn id="8" idx="7"/>
            <a:endCxn id="7" idx="3"/>
          </p:cNvCxnSpPr>
          <p:nvPr/>
        </p:nvCxnSpPr>
        <p:spPr>
          <a:xfrm flipV="1">
            <a:off x="2098913" y="3363774"/>
            <a:ext cx="873096" cy="668101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005DE8B-3654-0889-F4F9-AF36E92D7524}"/>
              </a:ext>
            </a:extLst>
          </p:cNvPr>
          <p:cNvCxnSpPr>
            <a:stCxn id="7" idx="0"/>
            <a:endCxn id="5" idx="4"/>
          </p:cNvCxnSpPr>
          <p:nvPr/>
        </p:nvCxnSpPr>
        <p:spPr>
          <a:xfrm flipV="1">
            <a:off x="3095167" y="2185907"/>
            <a:ext cx="317502" cy="883758"/>
          </a:xfrm>
          <a:prstGeom prst="straightConnector1">
            <a:avLst/>
          </a:prstGeom>
          <a:ln>
            <a:solidFill>
              <a:schemeClr val="tx2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5623904-3ACA-9290-F426-77C406AD263C}"/>
              </a:ext>
            </a:extLst>
          </p:cNvPr>
          <p:cNvCxnSpPr>
            <a:stCxn id="5" idx="5"/>
            <a:endCxn id="2" idx="2"/>
          </p:cNvCxnSpPr>
          <p:nvPr/>
        </p:nvCxnSpPr>
        <p:spPr>
          <a:xfrm>
            <a:off x="3455005" y="2167840"/>
            <a:ext cx="552746" cy="51912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D1E1828-C3D1-BE0B-AB7A-C9E37C1C7139}"/>
              </a:ext>
            </a:extLst>
          </p:cNvPr>
          <p:cNvCxnSpPr>
            <a:stCxn id="2" idx="2"/>
            <a:endCxn id="6" idx="1"/>
          </p:cNvCxnSpPr>
          <p:nvPr/>
        </p:nvCxnSpPr>
        <p:spPr>
          <a:xfrm flipH="1">
            <a:off x="3490077" y="2686969"/>
            <a:ext cx="517674" cy="1250826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3C0C563-0A10-10D6-00D0-9B2A75DF9C64}"/>
              </a:ext>
            </a:extLst>
          </p:cNvPr>
          <p:cNvCxnSpPr>
            <a:stCxn id="6" idx="1"/>
            <a:endCxn id="8" idx="7"/>
          </p:cNvCxnSpPr>
          <p:nvPr/>
        </p:nvCxnSpPr>
        <p:spPr>
          <a:xfrm flipH="1">
            <a:off x="2098913" y="3937795"/>
            <a:ext cx="1391164" cy="9408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7C43962-A6A4-594F-0C11-C70B326C7472}"/>
              </a:ext>
            </a:extLst>
          </p:cNvPr>
          <p:cNvCxnSpPr>
            <a:stCxn id="8" idx="0"/>
            <a:endCxn id="14" idx="6"/>
          </p:cNvCxnSpPr>
          <p:nvPr/>
        </p:nvCxnSpPr>
        <p:spPr>
          <a:xfrm flipH="1" flipV="1">
            <a:off x="1542138" y="3209838"/>
            <a:ext cx="433617" cy="771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9BBA5E8-651E-63F8-46E0-6AC2BDAD64BD}"/>
              </a:ext>
            </a:extLst>
          </p:cNvPr>
          <p:cNvCxnSpPr>
            <a:stCxn id="14" idx="6"/>
            <a:endCxn id="12" idx="2"/>
          </p:cNvCxnSpPr>
          <p:nvPr/>
        </p:nvCxnSpPr>
        <p:spPr>
          <a:xfrm flipV="1">
            <a:off x="1542138" y="2552810"/>
            <a:ext cx="607789" cy="657028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BD784EA-FCFF-34CD-E370-BE66596D71B0}"/>
              </a:ext>
            </a:extLst>
          </p:cNvPr>
          <p:cNvCxnSpPr>
            <a:stCxn id="12" idx="2"/>
            <a:endCxn id="13" idx="6"/>
          </p:cNvCxnSpPr>
          <p:nvPr/>
        </p:nvCxnSpPr>
        <p:spPr>
          <a:xfrm flipH="1">
            <a:off x="689422" y="2552810"/>
            <a:ext cx="1460505" cy="452502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4FE2258-3A79-6123-3AB3-889C484853A8}"/>
              </a:ext>
            </a:extLst>
          </p:cNvPr>
          <p:cNvCxnSpPr>
            <a:stCxn id="13" idx="6"/>
            <a:endCxn id="8" idx="0"/>
          </p:cNvCxnSpPr>
          <p:nvPr/>
        </p:nvCxnSpPr>
        <p:spPr>
          <a:xfrm>
            <a:off x="689422" y="3005312"/>
            <a:ext cx="1286333" cy="976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A311398-8EF8-5603-D39A-E509FD7140F0}"/>
              </a:ext>
            </a:extLst>
          </p:cNvPr>
          <p:cNvCxnSpPr>
            <a:stCxn id="18" idx="0"/>
            <a:endCxn id="17" idx="2"/>
          </p:cNvCxnSpPr>
          <p:nvPr/>
        </p:nvCxnSpPr>
        <p:spPr>
          <a:xfrm flipV="1">
            <a:off x="6551386" y="3241950"/>
            <a:ext cx="945240" cy="739464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7C4B7A1-8C2F-6678-84A6-EAFF0AD39B3B}"/>
              </a:ext>
            </a:extLst>
          </p:cNvPr>
          <p:cNvCxnSpPr>
            <a:stCxn id="17" idx="2"/>
            <a:endCxn id="19" idx="6"/>
          </p:cNvCxnSpPr>
          <p:nvPr/>
        </p:nvCxnSpPr>
        <p:spPr>
          <a:xfrm flipH="1" flipV="1">
            <a:off x="7073902" y="2552810"/>
            <a:ext cx="422724" cy="68914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915A256-3096-BE13-9168-BA9300A449A4}"/>
              </a:ext>
            </a:extLst>
          </p:cNvPr>
          <p:cNvCxnSpPr>
            <a:stCxn id="19" idx="6"/>
            <a:endCxn id="21" idx="4"/>
          </p:cNvCxnSpPr>
          <p:nvPr/>
        </p:nvCxnSpPr>
        <p:spPr>
          <a:xfrm flipV="1">
            <a:off x="7073902" y="2173080"/>
            <a:ext cx="711196" cy="37973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E1968D7-0AD5-4266-28A1-40EA9A3584D5}"/>
              </a:ext>
            </a:extLst>
          </p:cNvPr>
          <p:cNvCxnSpPr>
            <a:stCxn id="21" idx="4"/>
            <a:endCxn id="20" idx="2"/>
          </p:cNvCxnSpPr>
          <p:nvPr/>
        </p:nvCxnSpPr>
        <p:spPr>
          <a:xfrm>
            <a:off x="7785098" y="2173080"/>
            <a:ext cx="943430" cy="39613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18F67CF4-8E1E-33E9-5715-A4083D4A83DA}"/>
              </a:ext>
            </a:extLst>
          </p:cNvPr>
          <p:cNvCxnSpPr>
            <a:stCxn id="20" idx="2"/>
            <a:endCxn id="22" idx="1"/>
          </p:cNvCxnSpPr>
          <p:nvPr/>
        </p:nvCxnSpPr>
        <p:spPr>
          <a:xfrm flipH="1">
            <a:off x="8108044" y="2569212"/>
            <a:ext cx="620484" cy="1350516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83E0808-D076-82D7-6DFD-F39F0CA446DE}"/>
              </a:ext>
            </a:extLst>
          </p:cNvPr>
          <p:cNvCxnSpPr>
            <a:stCxn id="22" idx="7"/>
            <a:endCxn id="18" idx="0"/>
          </p:cNvCxnSpPr>
          <p:nvPr/>
        </p:nvCxnSpPr>
        <p:spPr>
          <a:xfrm flipH="1">
            <a:off x="6551386" y="3937795"/>
            <a:ext cx="1598994" cy="4361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B6A8F89-FDCF-A677-12D1-DC769C32DC43}"/>
              </a:ext>
            </a:extLst>
          </p:cNvPr>
          <p:cNvCxnSpPr>
            <a:stCxn id="18" idx="0"/>
            <a:endCxn id="24" idx="2"/>
          </p:cNvCxnSpPr>
          <p:nvPr/>
        </p:nvCxnSpPr>
        <p:spPr>
          <a:xfrm flipH="1" flipV="1">
            <a:off x="6015561" y="3253457"/>
            <a:ext cx="535825" cy="727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56DB415-023F-EB6E-7FF6-B6FB216B40BF}"/>
              </a:ext>
            </a:extLst>
          </p:cNvPr>
          <p:cNvCxnSpPr>
            <a:stCxn id="24" idx="3"/>
            <a:endCxn id="23" idx="5"/>
          </p:cNvCxnSpPr>
          <p:nvPr/>
        </p:nvCxnSpPr>
        <p:spPr>
          <a:xfrm flipH="1" flipV="1">
            <a:off x="5247517" y="3048931"/>
            <a:ext cx="768044" cy="2045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D01C755-DCC6-94CB-2E4D-F5A21ECF5051}"/>
              </a:ext>
            </a:extLst>
          </p:cNvPr>
          <p:cNvCxnSpPr>
            <a:stCxn id="23" idx="5"/>
            <a:endCxn id="18" idx="0"/>
          </p:cNvCxnSpPr>
          <p:nvPr/>
        </p:nvCxnSpPr>
        <p:spPr>
          <a:xfrm>
            <a:off x="5247517" y="3048931"/>
            <a:ext cx="1303869" cy="932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62719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E4CF52CF-54EE-DFE6-567F-BCA96047CD54}"/>
              </a:ext>
            </a:extLst>
          </p:cNvPr>
          <p:cNvSpPr txBox="1">
            <a:spLocks/>
          </p:cNvSpPr>
          <p:nvPr/>
        </p:nvSpPr>
        <p:spPr>
          <a:xfrm>
            <a:off x="546101" y="247822"/>
            <a:ext cx="3853544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. Local search</a:t>
            </a:r>
          </a:p>
        </p:txBody>
      </p:sp>
      <p:sp>
        <p:nvSpPr>
          <p:cNvPr id="4" name="Google Shape;777;p42">
            <a:extLst>
              <a:ext uri="{FF2B5EF4-FFF2-40B4-BE49-F238E27FC236}">
                <a16:creationId xmlns:a16="http://schemas.microsoft.com/office/drawing/2014/main" id="{889ECEB4-EF24-8C11-F098-655D9C321090}"/>
              </a:ext>
            </a:extLst>
          </p:cNvPr>
          <p:cNvSpPr txBox="1">
            <a:spLocks/>
          </p:cNvSpPr>
          <p:nvPr/>
        </p:nvSpPr>
        <p:spPr>
          <a:xfrm>
            <a:off x="546101" y="739629"/>
            <a:ext cx="6950528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1800" dirty="0">
                <a:solidFill>
                  <a:schemeClr val="bg1"/>
                </a:solidFill>
              </a:rPr>
              <a:t>1.4  </a:t>
            </a:r>
            <a:r>
              <a:rPr lang="en-US" sz="20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-opt inter-route move (tails swap)</a:t>
            </a:r>
            <a:endParaRPr lang="en-US" sz="2000" dirty="0">
              <a:solidFill>
                <a:schemeClr val="bg1"/>
              </a:solidFill>
            </a:endParaRPr>
          </a:p>
          <a:p>
            <a:pPr algn="l"/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takes city </a:t>
            </a:r>
            <a:r>
              <a:rPr lang="en-US" sz="1600" b="1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route k1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optimally insert it after city 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o tour k2</a:t>
            </a:r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BE4324B-DAFB-EC63-F6FB-4E6C13DBCA84}"/>
              </a:ext>
            </a:extLst>
          </p:cNvPr>
          <p:cNvSpPr/>
          <p:nvPr/>
        </p:nvSpPr>
        <p:spPr>
          <a:xfrm>
            <a:off x="1924954" y="2315101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33E0848-226E-1C41-D193-D29790C9F794}"/>
              </a:ext>
            </a:extLst>
          </p:cNvPr>
          <p:cNvSpPr/>
          <p:nvPr/>
        </p:nvSpPr>
        <p:spPr>
          <a:xfrm>
            <a:off x="2701468" y="2892951"/>
            <a:ext cx="252189" cy="25664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433C94F-6011-0612-2335-B06C72AC16BA}"/>
              </a:ext>
            </a:extLst>
          </p:cNvPr>
          <p:cNvSpPr/>
          <p:nvPr/>
        </p:nvSpPr>
        <p:spPr>
          <a:xfrm>
            <a:off x="2701468" y="1803772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946D8CF-040A-8EF8-28AE-BBC3D3A09173}"/>
              </a:ext>
            </a:extLst>
          </p:cNvPr>
          <p:cNvSpPr/>
          <p:nvPr/>
        </p:nvSpPr>
        <p:spPr>
          <a:xfrm>
            <a:off x="3985981" y="1803772"/>
            <a:ext cx="754744" cy="25664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+1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875A48C-0E60-F1FB-A86B-573480C35165}"/>
              </a:ext>
            </a:extLst>
          </p:cNvPr>
          <p:cNvSpPr/>
          <p:nvPr/>
        </p:nvSpPr>
        <p:spPr>
          <a:xfrm>
            <a:off x="7244440" y="2310565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6ABBE4-6D0B-2822-744B-4D47B9F7A955}"/>
              </a:ext>
            </a:extLst>
          </p:cNvPr>
          <p:cNvSpPr txBox="1"/>
          <p:nvPr/>
        </p:nvSpPr>
        <p:spPr>
          <a:xfrm>
            <a:off x="5377542" y="1639707"/>
            <a:ext cx="8128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. . 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6E684B-CF68-6177-DDF1-9802048BFFB8}"/>
              </a:ext>
            </a:extLst>
          </p:cNvPr>
          <p:cNvSpPr txBox="1"/>
          <p:nvPr/>
        </p:nvSpPr>
        <p:spPr>
          <a:xfrm>
            <a:off x="5377542" y="2728886"/>
            <a:ext cx="8128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. . .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B232290-2FC5-4EAC-DF2A-28D9AE247364}"/>
              </a:ext>
            </a:extLst>
          </p:cNvPr>
          <p:cNvSpPr/>
          <p:nvPr/>
        </p:nvSpPr>
        <p:spPr>
          <a:xfrm>
            <a:off x="3985981" y="2892951"/>
            <a:ext cx="754744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+1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22D389E-4D9C-05C7-4E74-B0E3371CD348}"/>
              </a:ext>
            </a:extLst>
          </p:cNvPr>
          <p:cNvCxnSpPr>
            <a:stCxn id="6" idx="6"/>
            <a:endCxn id="8" idx="2"/>
          </p:cNvCxnSpPr>
          <p:nvPr/>
        </p:nvCxnSpPr>
        <p:spPr>
          <a:xfrm flipV="1">
            <a:off x="2177143" y="1932097"/>
            <a:ext cx="524325" cy="51132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47B9345-386B-9A0A-A9E0-9CEFC567A86F}"/>
              </a:ext>
            </a:extLst>
          </p:cNvPr>
          <p:cNvCxnSpPr>
            <a:stCxn id="8" idx="6"/>
            <a:endCxn id="14" idx="2"/>
          </p:cNvCxnSpPr>
          <p:nvPr/>
        </p:nvCxnSpPr>
        <p:spPr>
          <a:xfrm>
            <a:off x="2953657" y="1932097"/>
            <a:ext cx="1032324" cy="1089179"/>
          </a:xfrm>
          <a:prstGeom prst="straightConnector1">
            <a:avLst/>
          </a:prstGeom>
          <a:ln>
            <a:solidFill>
              <a:schemeClr val="tx2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031BFCB-2653-3A27-95F3-E4E10304C60B}"/>
              </a:ext>
            </a:extLst>
          </p:cNvPr>
          <p:cNvCxnSpPr>
            <a:stCxn id="14" idx="6"/>
            <a:endCxn id="13" idx="1"/>
          </p:cNvCxnSpPr>
          <p:nvPr/>
        </p:nvCxnSpPr>
        <p:spPr>
          <a:xfrm flipV="1">
            <a:off x="4740725" y="3021274"/>
            <a:ext cx="636817" cy="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26A326E-C75C-EAF5-CA45-C0FDD2DF9063}"/>
              </a:ext>
            </a:extLst>
          </p:cNvPr>
          <p:cNvCxnSpPr>
            <a:stCxn id="13" idx="3"/>
            <a:endCxn id="11" idx="2"/>
          </p:cNvCxnSpPr>
          <p:nvPr/>
        </p:nvCxnSpPr>
        <p:spPr>
          <a:xfrm flipV="1">
            <a:off x="6190345" y="2438890"/>
            <a:ext cx="1054095" cy="582384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EF3F23F-A786-7C42-C9D4-F4D2CAF2B93A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2177143" y="2443426"/>
            <a:ext cx="524325" cy="577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057C9DF-E656-495C-6B85-C7794D31E04A}"/>
              </a:ext>
            </a:extLst>
          </p:cNvPr>
          <p:cNvCxnSpPr>
            <a:stCxn id="7" idx="6"/>
            <a:endCxn id="10" idx="2"/>
          </p:cNvCxnSpPr>
          <p:nvPr/>
        </p:nvCxnSpPr>
        <p:spPr>
          <a:xfrm flipV="1">
            <a:off x="2953657" y="1932097"/>
            <a:ext cx="1032324" cy="1089179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B06E33B-FE9F-C3B3-FFCA-DF1C138E1F13}"/>
              </a:ext>
            </a:extLst>
          </p:cNvPr>
          <p:cNvCxnSpPr>
            <a:stCxn id="10" idx="6"/>
            <a:endCxn id="12" idx="1"/>
          </p:cNvCxnSpPr>
          <p:nvPr/>
        </p:nvCxnSpPr>
        <p:spPr>
          <a:xfrm flipV="1">
            <a:off x="4740725" y="1932095"/>
            <a:ext cx="636817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0424205-3691-C0CB-EC3C-6312F58D2E07}"/>
              </a:ext>
            </a:extLst>
          </p:cNvPr>
          <p:cNvCxnSpPr>
            <a:stCxn id="12" idx="3"/>
            <a:endCxn id="11" idx="2"/>
          </p:cNvCxnSpPr>
          <p:nvPr/>
        </p:nvCxnSpPr>
        <p:spPr>
          <a:xfrm>
            <a:off x="6190345" y="1932095"/>
            <a:ext cx="1054095" cy="506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E392693B-8A98-A302-1AC0-889882485FE9}"/>
              </a:ext>
            </a:extLst>
          </p:cNvPr>
          <p:cNvSpPr/>
          <p:nvPr/>
        </p:nvSpPr>
        <p:spPr>
          <a:xfrm>
            <a:off x="1924954" y="4178838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E1D4ED7-EF19-F3E3-AC14-233DF8FD6630}"/>
              </a:ext>
            </a:extLst>
          </p:cNvPr>
          <p:cNvSpPr/>
          <p:nvPr/>
        </p:nvSpPr>
        <p:spPr>
          <a:xfrm>
            <a:off x="2701468" y="4756688"/>
            <a:ext cx="252189" cy="25664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7A2CCA3-19B0-E3DC-5B1C-DAD99D83A894}"/>
              </a:ext>
            </a:extLst>
          </p:cNvPr>
          <p:cNvSpPr/>
          <p:nvPr/>
        </p:nvSpPr>
        <p:spPr>
          <a:xfrm>
            <a:off x="2701468" y="3667509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1CAED0-65CA-EEA4-29DB-AFCC214509B4}"/>
              </a:ext>
            </a:extLst>
          </p:cNvPr>
          <p:cNvSpPr/>
          <p:nvPr/>
        </p:nvSpPr>
        <p:spPr>
          <a:xfrm>
            <a:off x="3985981" y="3667509"/>
            <a:ext cx="754744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j+1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F39ECE63-5D32-C58B-A8F0-1D30F87C941D}"/>
              </a:ext>
            </a:extLst>
          </p:cNvPr>
          <p:cNvSpPr/>
          <p:nvPr/>
        </p:nvSpPr>
        <p:spPr>
          <a:xfrm>
            <a:off x="7244440" y="4174302"/>
            <a:ext cx="252189" cy="25664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59EECAB-E150-9D2E-38F1-907DCFD9A026}"/>
              </a:ext>
            </a:extLst>
          </p:cNvPr>
          <p:cNvSpPr/>
          <p:nvPr/>
        </p:nvSpPr>
        <p:spPr>
          <a:xfrm>
            <a:off x="3985981" y="4756688"/>
            <a:ext cx="754744" cy="25664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+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07FE19F-B8B0-3872-CE7B-949FDEE5545D}"/>
              </a:ext>
            </a:extLst>
          </p:cNvPr>
          <p:cNvCxnSpPr>
            <a:stCxn id="31" idx="6"/>
            <a:endCxn id="33" idx="2"/>
          </p:cNvCxnSpPr>
          <p:nvPr/>
        </p:nvCxnSpPr>
        <p:spPr>
          <a:xfrm flipV="1">
            <a:off x="2177143" y="3795834"/>
            <a:ext cx="524325" cy="511329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2F1898-78DE-7E51-1C30-74AA3DCF5B36}"/>
              </a:ext>
            </a:extLst>
          </p:cNvPr>
          <p:cNvCxnSpPr>
            <a:stCxn id="36" idx="6"/>
          </p:cNvCxnSpPr>
          <p:nvPr/>
        </p:nvCxnSpPr>
        <p:spPr>
          <a:xfrm flipV="1">
            <a:off x="4740725" y="4885011"/>
            <a:ext cx="636817" cy="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486F301-3D6F-10BD-9C3D-344E14182404}"/>
              </a:ext>
            </a:extLst>
          </p:cNvPr>
          <p:cNvCxnSpPr>
            <a:endCxn id="35" idx="2"/>
          </p:cNvCxnSpPr>
          <p:nvPr/>
        </p:nvCxnSpPr>
        <p:spPr>
          <a:xfrm flipV="1">
            <a:off x="6190345" y="4302627"/>
            <a:ext cx="1054095" cy="582384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53FCC5C-10CB-4400-CD54-03B35F20A87A}"/>
              </a:ext>
            </a:extLst>
          </p:cNvPr>
          <p:cNvCxnSpPr>
            <a:stCxn id="31" idx="6"/>
            <a:endCxn id="32" idx="2"/>
          </p:cNvCxnSpPr>
          <p:nvPr/>
        </p:nvCxnSpPr>
        <p:spPr>
          <a:xfrm>
            <a:off x="2177143" y="4307163"/>
            <a:ext cx="524325" cy="577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E607F74-8289-260C-6C9E-9D7487B82F89}"/>
              </a:ext>
            </a:extLst>
          </p:cNvPr>
          <p:cNvCxnSpPr>
            <a:stCxn id="34" idx="6"/>
          </p:cNvCxnSpPr>
          <p:nvPr/>
        </p:nvCxnSpPr>
        <p:spPr>
          <a:xfrm flipV="1">
            <a:off x="4740725" y="3795832"/>
            <a:ext cx="636817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150304D-7968-83EC-DD69-FE694041C898}"/>
              </a:ext>
            </a:extLst>
          </p:cNvPr>
          <p:cNvCxnSpPr>
            <a:endCxn id="35" idx="2"/>
          </p:cNvCxnSpPr>
          <p:nvPr/>
        </p:nvCxnSpPr>
        <p:spPr>
          <a:xfrm>
            <a:off x="6190345" y="3795832"/>
            <a:ext cx="1054095" cy="506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35D1A912-164D-E2BE-933A-202F57017EA5}"/>
              </a:ext>
            </a:extLst>
          </p:cNvPr>
          <p:cNvSpPr txBox="1"/>
          <p:nvPr/>
        </p:nvSpPr>
        <p:spPr>
          <a:xfrm>
            <a:off x="5377542" y="4592623"/>
            <a:ext cx="8128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. . 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5DE8AE8-91AB-0848-DA88-41F6A252C407}"/>
              </a:ext>
            </a:extLst>
          </p:cNvPr>
          <p:cNvSpPr txBox="1"/>
          <p:nvPr/>
        </p:nvSpPr>
        <p:spPr>
          <a:xfrm>
            <a:off x="5366647" y="3470799"/>
            <a:ext cx="8128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. . .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FD72DFE0-4F00-0D8C-6926-97B090BB916E}"/>
              </a:ext>
            </a:extLst>
          </p:cNvPr>
          <p:cNvCxnSpPr>
            <a:stCxn id="33" idx="6"/>
            <a:endCxn id="34" idx="2"/>
          </p:cNvCxnSpPr>
          <p:nvPr/>
        </p:nvCxnSpPr>
        <p:spPr>
          <a:xfrm>
            <a:off x="2953657" y="3795834"/>
            <a:ext cx="1032324" cy="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2AA8547-6A75-677C-7DE5-95E17509A8BB}"/>
              </a:ext>
            </a:extLst>
          </p:cNvPr>
          <p:cNvCxnSpPr>
            <a:stCxn id="32" idx="6"/>
            <a:endCxn id="36" idx="2"/>
          </p:cNvCxnSpPr>
          <p:nvPr/>
        </p:nvCxnSpPr>
        <p:spPr>
          <a:xfrm>
            <a:off x="2953657" y="4885013"/>
            <a:ext cx="10323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" name="Arrow: Down 50">
            <a:extLst>
              <a:ext uri="{FF2B5EF4-FFF2-40B4-BE49-F238E27FC236}">
                <a16:creationId xmlns:a16="http://schemas.microsoft.com/office/drawing/2014/main" id="{C19B3018-1F9E-EC1C-5006-3A1069ECD79F}"/>
              </a:ext>
            </a:extLst>
          </p:cNvPr>
          <p:cNvSpPr/>
          <p:nvPr/>
        </p:nvSpPr>
        <p:spPr>
          <a:xfrm>
            <a:off x="3875314" y="3215313"/>
            <a:ext cx="1032324" cy="38648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872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754A6136-2623-0AB3-5A62-30C93DA31F03}"/>
              </a:ext>
            </a:extLst>
          </p:cNvPr>
          <p:cNvSpPr txBox="1">
            <a:spLocks/>
          </p:cNvSpPr>
          <p:nvPr/>
        </p:nvSpPr>
        <p:spPr>
          <a:xfrm>
            <a:off x="473528" y="342165"/>
            <a:ext cx="5825671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000" dirty="0"/>
              <a:t>II. </a:t>
            </a:r>
            <a:r>
              <a:rPr lang="en-US" sz="20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dy Heuristic Based on Local Search for TSP </a:t>
            </a: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663E15-D1C4-D874-F636-0930C2823C33}"/>
              </a:ext>
            </a:extLst>
          </p:cNvPr>
          <p:cNvSpPr txBox="1"/>
          <p:nvPr/>
        </p:nvSpPr>
        <p:spPr>
          <a:xfrm>
            <a:off x="473528" y="914865"/>
            <a:ext cx="513805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”insert” sequentially the city in solution for TSP to the deliveryman </a:t>
            </a:r>
          </a:p>
          <a:p>
            <a:endParaRPr lang="en-US" sz="1800" dirty="0">
              <a:solidFill>
                <a:schemeClr val="tx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chemeClr val="tx2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 the length of the current route is larger than the average length, :</a:t>
            </a:r>
          </a:p>
          <a:p>
            <a:endParaRPr lang="en-US" sz="1800" dirty="0">
              <a:solidFill>
                <a:schemeClr val="tx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chemeClr val="tx2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18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op inserting the next city to this route </a:t>
            </a:r>
          </a:p>
          <a:p>
            <a:endParaRPr lang="en-US" sz="1800" dirty="0">
              <a:solidFill>
                <a:schemeClr val="tx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chemeClr val="tx2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18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d the next city in the TSP solution to the next route</a:t>
            </a:r>
          </a:p>
          <a:p>
            <a:endParaRPr lang="en-US" sz="1800" dirty="0">
              <a:solidFill>
                <a:schemeClr val="tx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chemeClr val="tx2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A</a:t>
            </a:r>
            <a:r>
              <a:rPr lang="en-US" sz="18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propriate for Large Scale VRP (N &gt; 200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8366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75803-0ABF-51B1-1EBF-9D19ED8E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 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C4B09D-04F8-D6F0-2768-3F47A15FE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8239"/>
            <a:ext cx="9144000" cy="2225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891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Google Shape;635;p33"/>
          <p:cNvSpPr txBox="1">
            <a:spLocks noGrp="1"/>
          </p:cNvSpPr>
          <p:nvPr>
            <p:ph type="title" idx="9"/>
          </p:nvPr>
        </p:nvSpPr>
        <p:spPr>
          <a:xfrm>
            <a:off x="599100" y="538673"/>
            <a:ext cx="79458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ABLE OF CONTENTS</a:t>
            </a:r>
            <a:endParaRPr u="sng">
              <a:solidFill>
                <a:schemeClr val="accent1"/>
              </a:solidFill>
            </a:endParaRPr>
          </a:p>
        </p:txBody>
      </p:sp>
      <p:sp>
        <p:nvSpPr>
          <p:cNvPr id="636" name="Google Shape;636;p33"/>
          <p:cNvSpPr txBox="1">
            <a:spLocks noGrp="1"/>
          </p:cNvSpPr>
          <p:nvPr>
            <p:ph type="subTitle" idx="6"/>
          </p:nvPr>
        </p:nvSpPr>
        <p:spPr>
          <a:xfrm>
            <a:off x="762513" y="2185089"/>
            <a:ext cx="30750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PROBLEM DESCRIPTION</a:t>
            </a:r>
            <a:endParaRPr dirty="0"/>
          </a:p>
        </p:txBody>
      </p:sp>
      <p:sp>
        <p:nvSpPr>
          <p:cNvPr id="637" name="Google Shape;637;p33"/>
          <p:cNvSpPr txBox="1">
            <a:spLocks noGrp="1"/>
          </p:cNvSpPr>
          <p:nvPr>
            <p:ph type="subTitle" idx="7"/>
          </p:nvPr>
        </p:nvSpPr>
        <p:spPr>
          <a:xfrm>
            <a:off x="3881554" y="2185089"/>
            <a:ext cx="30609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/>
              <a:t>MODELLING</a:t>
            </a:r>
            <a:endParaRPr dirty="0"/>
          </a:p>
        </p:txBody>
      </p:sp>
      <p:sp>
        <p:nvSpPr>
          <p:cNvPr id="639" name="Google Shape;639;p33"/>
          <p:cNvSpPr txBox="1">
            <a:spLocks noGrp="1"/>
          </p:cNvSpPr>
          <p:nvPr>
            <p:ph type="title"/>
          </p:nvPr>
        </p:nvSpPr>
        <p:spPr>
          <a:xfrm>
            <a:off x="817411" y="1500721"/>
            <a:ext cx="2965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01</a:t>
            </a:r>
            <a:endParaRPr dirty="0"/>
          </a:p>
        </p:txBody>
      </p:sp>
      <p:sp>
        <p:nvSpPr>
          <p:cNvPr id="640" name="Google Shape;640;p33"/>
          <p:cNvSpPr txBox="1">
            <a:spLocks noGrp="1"/>
          </p:cNvSpPr>
          <p:nvPr>
            <p:ph type="title" idx="3"/>
          </p:nvPr>
        </p:nvSpPr>
        <p:spPr>
          <a:xfrm>
            <a:off x="3922363" y="1498221"/>
            <a:ext cx="2965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02</a:t>
            </a:r>
            <a:endParaRPr/>
          </a:p>
        </p:txBody>
      </p:sp>
      <p:sp>
        <p:nvSpPr>
          <p:cNvPr id="645" name="Google Shape;645;p33"/>
          <p:cNvSpPr txBox="1">
            <a:spLocks noGrp="1"/>
          </p:cNvSpPr>
          <p:nvPr>
            <p:ph type="subTitle" idx="1"/>
          </p:nvPr>
        </p:nvSpPr>
        <p:spPr>
          <a:xfrm>
            <a:off x="2198238" y="3971898"/>
            <a:ext cx="3075000" cy="3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Describe here this section</a:t>
            </a:r>
            <a:endParaRPr dirty="0"/>
          </a:p>
        </p:txBody>
      </p:sp>
      <p:sp>
        <p:nvSpPr>
          <p:cNvPr id="647" name="Google Shape;647;p33"/>
          <p:cNvSpPr txBox="1">
            <a:spLocks noGrp="1"/>
          </p:cNvSpPr>
          <p:nvPr>
            <p:ph type="subTitle" idx="15"/>
          </p:nvPr>
        </p:nvSpPr>
        <p:spPr>
          <a:xfrm>
            <a:off x="2198238" y="3710501"/>
            <a:ext cx="3075000" cy="3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ETHOD</a:t>
            </a:r>
            <a:endParaRPr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3A2CDD4-D537-0E76-77CF-AC1FA917DEEE}"/>
              </a:ext>
            </a:extLst>
          </p:cNvPr>
          <p:cNvSpPr>
            <a:spLocks noGrp="1"/>
          </p:cNvSpPr>
          <p:nvPr>
            <p:ph type="title" idx="4"/>
          </p:nvPr>
        </p:nvSpPr>
        <p:spPr/>
        <p:txBody>
          <a:bodyPr/>
          <a:lstStyle/>
          <a:p>
            <a:r>
              <a:rPr lang="en-US" dirty="0"/>
              <a:t>00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77;p42">
            <a:extLst>
              <a:ext uri="{FF2B5EF4-FFF2-40B4-BE49-F238E27FC236}">
                <a16:creationId xmlns:a16="http://schemas.microsoft.com/office/drawing/2014/main" id="{46E8AC9A-15B7-E71D-6215-48979BE8F9A0}"/>
              </a:ext>
            </a:extLst>
          </p:cNvPr>
          <p:cNvSpPr txBox="1">
            <a:spLocks/>
          </p:cNvSpPr>
          <p:nvPr/>
        </p:nvSpPr>
        <p:spPr>
          <a:xfrm>
            <a:off x="596901" y="99792"/>
            <a:ext cx="346165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sz="2800" dirty="0"/>
              <a:t>Referen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1108EB-43CA-36A9-D9C9-0449C579FAB3}"/>
              </a:ext>
            </a:extLst>
          </p:cNvPr>
          <p:cNvSpPr txBox="1"/>
          <p:nvPr/>
        </p:nvSpPr>
        <p:spPr>
          <a:xfrm>
            <a:off x="596901" y="672492"/>
            <a:ext cx="6197600" cy="3829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US" sz="1600" b="1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É. D. </a:t>
            </a:r>
            <a:r>
              <a:rPr lang="en-US" sz="1600" dirty="0" err="1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illard</a:t>
            </a:r>
            <a:r>
              <a:rPr lang="en-US" sz="1600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esign of Heuristic Algorithms for Hard Optimization, </a:t>
            </a: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duate Texts in Operations Research, </a:t>
            </a:r>
            <a:r>
              <a:rPr lang="en-US" u="sng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07/978-3-031-13714-3_6</a:t>
            </a:r>
            <a:endParaRPr lang="en-US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Osterman, C., Rego, C.: A k-level data structure for large-scale traveling salesman problems. Ann. </a:t>
            </a:r>
            <a:r>
              <a:rPr lang="en-US" dirty="0" err="1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er</a:t>
            </a: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Res. 244(2), 1–19 (2016). </a:t>
            </a:r>
            <a:r>
              <a:rPr lang="en-US" u="sng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07/s10479-016-2159-7</a:t>
            </a:r>
            <a:endParaRPr lang="en-US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Michael </a:t>
            </a:r>
            <a:r>
              <a:rPr lang="en-US" dirty="0" err="1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emer</a:t>
            </a: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2011, Heuristics for the vehicle routing problem with multiple deliverymen, München, GRIN Verlag, </a:t>
            </a:r>
            <a:r>
              <a:rPr lang="en-US" u="sng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grin.com/document/232841</a:t>
            </a:r>
            <a:endParaRPr lang="en-US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solidFill>
                  <a:schemeClr val="tx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Editors: F. Rossi, P. Van Beek, T. Walsh, 2006, Handbook of Constraint Programming (Foundations of Artificial Intelligence), </a:t>
            </a:r>
            <a:r>
              <a:rPr lang="en-US" u="sng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iencedirect.com/bookseries/foundations-of-artificial-intelligence/vol/2/</a:t>
            </a:r>
            <a:endParaRPr lang="en-US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7654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59"/>
          <p:cNvSpPr/>
          <p:nvPr/>
        </p:nvSpPr>
        <p:spPr>
          <a:xfrm rot="10800000">
            <a:off x="1156875" y="1395875"/>
            <a:ext cx="2185200" cy="2185200"/>
          </a:xfrm>
          <a:prstGeom prst="diamond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619866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9" name="Google Shape;1149;p59"/>
          <p:cNvSpPr txBox="1">
            <a:spLocks noGrp="1"/>
          </p:cNvSpPr>
          <p:nvPr>
            <p:ph type="title"/>
          </p:nvPr>
        </p:nvSpPr>
        <p:spPr>
          <a:xfrm>
            <a:off x="4523516" y="2130035"/>
            <a:ext cx="4099200" cy="56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S! </a:t>
            </a:r>
            <a:endParaRPr u="sng" dirty="0">
              <a:solidFill>
                <a:schemeClr val="accent1"/>
              </a:solidFill>
            </a:endParaRPr>
          </a:p>
        </p:txBody>
      </p:sp>
      <p:grpSp>
        <p:nvGrpSpPr>
          <p:cNvPr id="1166" name="Google Shape;1166;p59"/>
          <p:cNvGrpSpPr/>
          <p:nvPr/>
        </p:nvGrpSpPr>
        <p:grpSpPr>
          <a:xfrm>
            <a:off x="1808852" y="2033374"/>
            <a:ext cx="899949" cy="887990"/>
            <a:chOff x="-34421275" y="2631050"/>
            <a:chExt cx="295375" cy="291450"/>
          </a:xfrm>
        </p:grpSpPr>
        <p:sp>
          <p:nvSpPr>
            <p:cNvPr id="1167" name="Google Shape;1167;p59"/>
            <p:cNvSpPr/>
            <p:nvPr/>
          </p:nvSpPr>
          <p:spPr>
            <a:xfrm>
              <a:off x="-34421275" y="2639125"/>
              <a:ext cx="288275" cy="283375"/>
            </a:xfrm>
            <a:custGeom>
              <a:avLst/>
              <a:gdLst/>
              <a:ahLst/>
              <a:cxnLst/>
              <a:rect l="l" t="t" r="r" b="b"/>
              <a:pathLst>
                <a:path w="11531" h="11335" extrusionOk="0">
                  <a:moveTo>
                    <a:pt x="5592" y="717"/>
                  </a:moveTo>
                  <a:cubicBezTo>
                    <a:pt x="5679" y="717"/>
                    <a:pt x="5766" y="749"/>
                    <a:pt x="5829" y="812"/>
                  </a:cubicBezTo>
                  <a:lnTo>
                    <a:pt x="10680" y="5663"/>
                  </a:lnTo>
                  <a:cubicBezTo>
                    <a:pt x="10775" y="5758"/>
                    <a:pt x="10775" y="6010"/>
                    <a:pt x="10680" y="6136"/>
                  </a:cubicBezTo>
                  <a:cubicBezTo>
                    <a:pt x="10617" y="6183"/>
                    <a:pt x="10523" y="6207"/>
                    <a:pt x="10432" y="6207"/>
                  </a:cubicBezTo>
                  <a:cubicBezTo>
                    <a:pt x="10342" y="6207"/>
                    <a:pt x="10255" y="6183"/>
                    <a:pt x="10208" y="6136"/>
                  </a:cubicBezTo>
                  <a:lnTo>
                    <a:pt x="5356" y="1284"/>
                  </a:lnTo>
                  <a:cubicBezTo>
                    <a:pt x="5230" y="1158"/>
                    <a:pt x="5230" y="938"/>
                    <a:pt x="5356" y="812"/>
                  </a:cubicBezTo>
                  <a:cubicBezTo>
                    <a:pt x="5419" y="749"/>
                    <a:pt x="5506" y="717"/>
                    <a:pt x="5592" y="717"/>
                  </a:cubicBezTo>
                  <a:close/>
                  <a:moveTo>
                    <a:pt x="8444" y="7239"/>
                  </a:moveTo>
                  <a:lnTo>
                    <a:pt x="8538" y="7396"/>
                  </a:lnTo>
                  <a:cubicBezTo>
                    <a:pt x="8696" y="7554"/>
                    <a:pt x="8664" y="7806"/>
                    <a:pt x="8475" y="7932"/>
                  </a:cubicBezTo>
                  <a:lnTo>
                    <a:pt x="5923" y="9223"/>
                  </a:lnTo>
                  <a:cubicBezTo>
                    <a:pt x="5873" y="9261"/>
                    <a:pt x="5819" y="9278"/>
                    <a:pt x="5763" y="9278"/>
                  </a:cubicBezTo>
                  <a:cubicBezTo>
                    <a:pt x="5678" y="9278"/>
                    <a:pt x="5590" y="9237"/>
                    <a:pt x="5514" y="9160"/>
                  </a:cubicBezTo>
                  <a:lnTo>
                    <a:pt x="5230" y="8877"/>
                  </a:lnTo>
                  <a:cubicBezTo>
                    <a:pt x="6301" y="8089"/>
                    <a:pt x="7341" y="7617"/>
                    <a:pt x="8444" y="7239"/>
                  </a:cubicBezTo>
                  <a:close/>
                  <a:moveTo>
                    <a:pt x="5230" y="2198"/>
                  </a:moveTo>
                  <a:lnTo>
                    <a:pt x="9294" y="6230"/>
                  </a:lnTo>
                  <a:cubicBezTo>
                    <a:pt x="7908" y="6703"/>
                    <a:pt x="5797" y="7270"/>
                    <a:pt x="3560" y="9381"/>
                  </a:cubicBezTo>
                  <a:lnTo>
                    <a:pt x="2080" y="7932"/>
                  </a:lnTo>
                  <a:cubicBezTo>
                    <a:pt x="3340" y="6608"/>
                    <a:pt x="4285" y="5033"/>
                    <a:pt x="4852" y="3395"/>
                  </a:cubicBezTo>
                  <a:lnTo>
                    <a:pt x="5230" y="2198"/>
                  </a:lnTo>
                  <a:close/>
                  <a:moveTo>
                    <a:pt x="1138" y="8089"/>
                  </a:moveTo>
                  <a:cubicBezTo>
                    <a:pt x="1229" y="8089"/>
                    <a:pt x="1323" y="8121"/>
                    <a:pt x="1386" y="8184"/>
                  </a:cubicBezTo>
                  <a:lnTo>
                    <a:pt x="3308" y="10105"/>
                  </a:lnTo>
                  <a:cubicBezTo>
                    <a:pt x="3434" y="10231"/>
                    <a:pt x="3434" y="10452"/>
                    <a:pt x="3308" y="10578"/>
                  </a:cubicBezTo>
                  <a:cubicBezTo>
                    <a:pt x="3245" y="10641"/>
                    <a:pt x="3159" y="10673"/>
                    <a:pt x="3072" y="10673"/>
                  </a:cubicBezTo>
                  <a:cubicBezTo>
                    <a:pt x="2985" y="10673"/>
                    <a:pt x="2899" y="10641"/>
                    <a:pt x="2836" y="10578"/>
                  </a:cubicBezTo>
                  <a:lnTo>
                    <a:pt x="914" y="8656"/>
                  </a:lnTo>
                  <a:cubicBezTo>
                    <a:pt x="788" y="8530"/>
                    <a:pt x="788" y="8278"/>
                    <a:pt x="914" y="8184"/>
                  </a:cubicBezTo>
                  <a:cubicBezTo>
                    <a:pt x="961" y="8121"/>
                    <a:pt x="1048" y="8089"/>
                    <a:pt x="1138" y="8089"/>
                  </a:cubicBezTo>
                  <a:close/>
                  <a:moveTo>
                    <a:pt x="5565" y="0"/>
                  </a:moveTo>
                  <a:cubicBezTo>
                    <a:pt x="5301" y="0"/>
                    <a:pt x="5041" y="103"/>
                    <a:pt x="4852" y="307"/>
                  </a:cubicBezTo>
                  <a:cubicBezTo>
                    <a:pt x="4474" y="654"/>
                    <a:pt x="4442" y="1158"/>
                    <a:pt x="4694" y="1568"/>
                  </a:cubicBezTo>
                  <a:lnTo>
                    <a:pt x="4159" y="3143"/>
                  </a:lnTo>
                  <a:cubicBezTo>
                    <a:pt x="3655" y="4655"/>
                    <a:pt x="2710" y="6199"/>
                    <a:pt x="1575" y="7428"/>
                  </a:cubicBezTo>
                  <a:cubicBezTo>
                    <a:pt x="1422" y="7357"/>
                    <a:pt x="1259" y="7321"/>
                    <a:pt x="1100" y="7321"/>
                  </a:cubicBezTo>
                  <a:cubicBezTo>
                    <a:pt x="834" y="7321"/>
                    <a:pt x="575" y="7420"/>
                    <a:pt x="378" y="7617"/>
                  </a:cubicBezTo>
                  <a:cubicBezTo>
                    <a:pt x="0" y="8026"/>
                    <a:pt x="0" y="8688"/>
                    <a:pt x="378" y="9066"/>
                  </a:cubicBezTo>
                  <a:lnTo>
                    <a:pt x="2363" y="11051"/>
                  </a:lnTo>
                  <a:cubicBezTo>
                    <a:pt x="2552" y="11240"/>
                    <a:pt x="2820" y="11334"/>
                    <a:pt x="3088" y="11334"/>
                  </a:cubicBezTo>
                  <a:cubicBezTo>
                    <a:pt x="3356" y="11334"/>
                    <a:pt x="3623" y="11240"/>
                    <a:pt x="3812" y="11051"/>
                  </a:cubicBezTo>
                  <a:cubicBezTo>
                    <a:pt x="4127" y="10736"/>
                    <a:pt x="4222" y="10263"/>
                    <a:pt x="4001" y="9853"/>
                  </a:cubicBezTo>
                  <a:cubicBezTo>
                    <a:pt x="4222" y="9664"/>
                    <a:pt x="4442" y="9475"/>
                    <a:pt x="4694" y="9286"/>
                  </a:cubicBezTo>
                  <a:lnTo>
                    <a:pt x="5041" y="9633"/>
                  </a:lnTo>
                  <a:cubicBezTo>
                    <a:pt x="5238" y="9830"/>
                    <a:pt x="5496" y="9928"/>
                    <a:pt x="5755" y="9928"/>
                  </a:cubicBezTo>
                  <a:cubicBezTo>
                    <a:pt x="5910" y="9928"/>
                    <a:pt x="6065" y="9893"/>
                    <a:pt x="6207" y="9822"/>
                  </a:cubicBezTo>
                  <a:lnTo>
                    <a:pt x="8790" y="8530"/>
                  </a:lnTo>
                  <a:cubicBezTo>
                    <a:pt x="9357" y="8215"/>
                    <a:pt x="9515" y="7459"/>
                    <a:pt x="9137" y="6986"/>
                  </a:cubicBezTo>
                  <a:lnTo>
                    <a:pt x="9893" y="6766"/>
                  </a:lnTo>
                  <a:cubicBezTo>
                    <a:pt x="10050" y="6858"/>
                    <a:pt x="10229" y="6906"/>
                    <a:pt x="10412" y="6906"/>
                  </a:cubicBezTo>
                  <a:cubicBezTo>
                    <a:pt x="10668" y="6906"/>
                    <a:pt x="10932" y="6811"/>
                    <a:pt x="11153" y="6608"/>
                  </a:cubicBezTo>
                  <a:cubicBezTo>
                    <a:pt x="11531" y="6199"/>
                    <a:pt x="11531" y="5537"/>
                    <a:pt x="11153" y="5128"/>
                  </a:cubicBezTo>
                  <a:lnTo>
                    <a:pt x="6301" y="307"/>
                  </a:lnTo>
                  <a:cubicBezTo>
                    <a:pt x="6096" y="103"/>
                    <a:pt x="5829" y="0"/>
                    <a:pt x="5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59"/>
            <p:cNvSpPr/>
            <p:nvPr/>
          </p:nvSpPr>
          <p:spPr>
            <a:xfrm>
              <a:off x="-34181850" y="2644625"/>
              <a:ext cx="41775" cy="41575"/>
            </a:xfrm>
            <a:custGeom>
              <a:avLst/>
              <a:gdLst/>
              <a:ahLst/>
              <a:cxnLst/>
              <a:rect l="l" t="t" r="r" b="b"/>
              <a:pathLst>
                <a:path w="1671" h="1663" extrusionOk="0">
                  <a:moveTo>
                    <a:pt x="1328" y="1"/>
                  </a:moveTo>
                  <a:cubicBezTo>
                    <a:pt x="1237" y="1"/>
                    <a:pt x="1151" y="40"/>
                    <a:pt x="1103" y="119"/>
                  </a:cubicBezTo>
                  <a:lnTo>
                    <a:pt x="95" y="1096"/>
                  </a:lnTo>
                  <a:cubicBezTo>
                    <a:pt x="1" y="1222"/>
                    <a:pt x="1" y="1442"/>
                    <a:pt x="95" y="1568"/>
                  </a:cubicBezTo>
                  <a:cubicBezTo>
                    <a:pt x="158" y="1631"/>
                    <a:pt x="253" y="1663"/>
                    <a:pt x="343" y="1663"/>
                  </a:cubicBezTo>
                  <a:cubicBezTo>
                    <a:pt x="434" y="1663"/>
                    <a:pt x="521" y="1631"/>
                    <a:pt x="568" y="1568"/>
                  </a:cubicBezTo>
                  <a:lnTo>
                    <a:pt x="1576" y="592"/>
                  </a:lnTo>
                  <a:cubicBezTo>
                    <a:pt x="1671" y="466"/>
                    <a:pt x="1671" y="213"/>
                    <a:pt x="1576" y="119"/>
                  </a:cubicBezTo>
                  <a:cubicBezTo>
                    <a:pt x="1513" y="40"/>
                    <a:pt x="1418" y="1"/>
                    <a:pt x="13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59"/>
            <p:cNvSpPr/>
            <p:nvPr/>
          </p:nvSpPr>
          <p:spPr>
            <a:xfrm>
              <a:off x="-34217275" y="2631050"/>
              <a:ext cx="17350" cy="41775"/>
            </a:xfrm>
            <a:custGeom>
              <a:avLst/>
              <a:gdLst/>
              <a:ahLst/>
              <a:cxnLst/>
              <a:rect l="l" t="t" r="r" b="b"/>
              <a:pathLst>
                <a:path w="694" h="1671" extrusionOk="0">
                  <a:moveTo>
                    <a:pt x="347" y="0"/>
                  </a:moveTo>
                  <a:cubicBezTo>
                    <a:pt x="158" y="0"/>
                    <a:pt x="0" y="158"/>
                    <a:pt x="0" y="347"/>
                  </a:cubicBezTo>
                  <a:lnTo>
                    <a:pt x="0" y="1324"/>
                  </a:lnTo>
                  <a:cubicBezTo>
                    <a:pt x="0" y="1513"/>
                    <a:pt x="158" y="1670"/>
                    <a:pt x="347" y="1670"/>
                  </a:cubicBezTo>
                  <a:cubicBezTo>
                    <a:pt x="536" y="1670"/>
                    <a:pt x="693" y="1513"/>
                    <a:pt x="693" y="1324"/>
                  </a:cubicBezTo>
                  <a:lnTo>
                    <a:pt x="693" y="347"/>
                  </a:lnTo>
                  <a:cubicBezTo>
                    <a:pt x="693" y="158"/>
                    <a:pt x="536" y="0"/>
                    <a:pt x="3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59"/>
            <p:cNvSpPr/>
            <p:nvPr/>
          </p:nvSpPr>
          <p:spPr>
            <a:xfrm>
              <a:off x="-34168450" y="2704300"/>
              <a:ext cx="42550" cy="18125"/>
            </a:xfrm>
            <a:custGeom>
              <a:avLst/>
              <a:gdLst/>
              <a:ahLst/>
              <a:cxnLst/>
              <a:rect l="l" t="t" r="r" b="b"/>
              <a:pathLst>
                <a:path w="1702" h="725" extrusionOk="0">
                  <a:moveTo>
                    <a:pt x="347" y="0"/>
                  </a:moveTo>
                  <a:cubicBezTo>
                    <a:pt x="158" y="0"/>
                    <a:pt x="0" y="158"/>
                    <a:pt x="0" y="378"/>
                  </a:cubicBezTo>
                  <a:cubicBezTo>
                    <a:pt x="0" y="567"/>
                    <a:pt x="158" y="725"/>
                    <a:pt x="347" y="725"/>
                  </a:cubicBezTo>
                  <a:lnTo>
                    <a:pt x="1355" y="725"/>
                  </a:lnTo>
                  <a:cubicBezTo>
                    <a:pt x="1544" y="725"/>
                    <a:pt x="1702" y="567"/>
                    <a:pt x="1702" y="378"/>
                  </a:cubicBezTo>
                  <a:cubicBezTo>
                    <a:pt x="1670" y="158"/>
                    <a:pt x="1544" y="0"/>
                    <a:pt x="13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A83B7F85-180B-6011-76C6-1D11BBC3C7BA}"/>
              </a:ext>
            </a:extLst>
          </p:cNvPr>
          <p:cNvSpPr/>
          <p:nvPr/>
        </p:nvSpPr>
        <p:spPr>
          <a:xfrm>
            <a:off x="4430403" y="3581076"/>
            <a:ext cx="4285426" cy="77321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For Your Liste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01;p37">
            <a:extLst>
              <a:ext uri="{FF2B5EF4-FFF2-40B4-BE49-F238E27FC236}">
                <a16:creationId xmlns:a16="http://schemas.microsoft.com/office/drawing/2014/main" id="{80B5440A-4863-CC2C-7716-6489A5B9223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8488" y="536575"/>
            <a:ext cx="7947025" cy="5730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THE PROBLEM</a:t>
            </a:r>
            <a:endParaRPr dirty="0"/>
          </a:p>
        </p:txBody>
      </p:sp>
      <p:sp>
        <p:nvSpPr>
          <p:cNvPr id="4" name="Google Shape;708;p37">
            <a:extLst>
              <a:ext uri="{FF2B5EF4-FFF2-40B4-BE49-F238E27FC236}">
                <a16:creationId xmlns:a16="http://schemas.microsoft.com/office/drawing/2014/main" id="{1A1EBFDB-0A0C-554A-F5BD-AFBDFBF679A3}"/>
              </a:ext>
            </a:extLst>
          </p:cNvPr>
          <p:cNvSpPr txBox="1">
            <a:spLocks/>
          </p:cNvSpPr>
          <p:nvPr/>
        </p:nvSpPr>
        <p:spPr>
          <a:xfrm>
            <a:off x="776860" y="3900137"/>
            <a:ext cx="47172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br>
              <a:rPr lang="en-US" dirty="0"/>
            </a:br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E7856E4-3DD0-C99B-401B-ED57C7458931}"/>
              </a:ext>
            </a:extLst>
          </p:cNvPr>
          <p:cNvSpPr/>
          <p:nvPr/>
        </p:nvSpPr>
        <p:spPr>
          <a:xfrm>
            <a:off x="5564326" y="1485601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CF7A86D-CB0A-BC03-CFB4-BE45E48FEE35}"/>
              </a:ext>
            </a:extLst>
          </p:cNvPr>
          <p:cNvSpPr/>
          <p:nvPr/>
        </p:nvSpPr>
        <p:spPr>
          <a:xfrm>
            <a:off x="7051415" y="1260335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2F5BDB9-73C2-2EDE-D32F-14C5AB9FDC12}"/>
              </a:ext>
            </a:extLst>
          </p:cNvPr>
          <p:cNvSpPr/>
          <p:nvPr/>
        </p:nvSpPr>
        <p:spPr>
          <a:xfrm>
            <a:off x="6462653" y="3872297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F5D2D84-A4E5-0CAD-DD94-DB04E75FA49F}"/>
              </a:ext>
            </a:extLst>
          </p:cNvPr>
          <p:cNvSpPr/>
          <p:nvPr/>
        </p:nvSpPr>
        <p:spPr>
          <a:xfrm>
            <a:off x="7624062" y="4043336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BB42FA4-8E76-4C65-7F31-EB816280B3CD}"/>
              </a:ext>
            </a:extLst>
          </p:cNvPr>
          <p:cNvSpPr/>
          <p:nvPr/>
        </p:nvSpPr>
        <p:spPr>
          <a:xfrm>
            <a:off x="6164754" y="2918417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7FEDDB1-A0CD-8AB6-E7C5-B7134078B1F4}"/>
              </a:ext>
            </a:extLst>
          </p:cNvPr>
          <p:cNvSpPr/>
          <p:nvPr/>
        </p:nvSpPr>
        <p:spPr>
          <a:xfrm>
            <a:off x="5979785" y="2148902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A5F1C3D-944D-5D81-4BDF-67F45A612037}"/>
              </a:ext>
            </a:extLst>
          </p:cNvPr>
          <p:cNvSpPr/>
          <p:nvPr/>
        </p:nvSpPr>
        <p:spPr>
          <a:xfrm>
            <a:off x="6385289" y="1048734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A6546C0-833B-3FAC-80FE-2F87B152FB4E}"/>
              </a:ext>
            </a:extLst>
          </p:cNvPr>
          <p:cNvSpPr/>
          <p:nvPr/>
        </p:nvSpPr>
        <p:spPr>
          <a:xfrm>
            <a:off x="8244457" y="1843001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6973FAE-A9D1-B5E1-6133-4C7D31B5CDA1}"/>
              </a:ext>
            </a:extLst>
          </p:cNvPr>
          <p:cNvSpPr/>
          <p:nvPr/>
        </p:nvSpPr>
        <p:spPr>
          <a:xfrm>
            <a:off x="8040377" y="2576339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58F1B54-3235-F15B-2209-48DC72747C05}"/>
              </a:ext>
            </a:extLst>
          </p:cNvPr>
          <p:cNvSpPr/>
          <p:nvPr/>
        </p:nvSpPr>
        <p:spPr>
          <a:xfrm>
            <a:off x="7624062" y="1858104"/>
            <a:ext cx="342078" cy="33555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641B8C-ABE5-2C6A-5B7B-3FA8E0C9A5C3}"/>
              </a:ext>
            </a:extLst>
          </p:cNvPr>
          <p:cNvSpPr/>
          <p:nvPr/>
        </p:nvSpPr>
        <p:spPr>
          <a:xfrm>
            <a:off x="7051415" y="2603853"/>
            <a:ext cx="342078" cy="28705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88CA8EEE-AC6A-5ABD-5BA5-8A308E2DB171}"/>
                  </a:ext>
                </a:extLst>
              </p14:cNvPr>
              <p14:cNvContentPartPr/>
              <p14:nvPr/>
            </p14:nvContentPartPr>
            <p14:xfrm>
              <a:off x="5811019" y="1798228"/>
              <a:ext cx="251280" cy="3585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88CA8EEE-AC6A-5ABD-5BA5-8A308E2DB17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02379" y="1789228"/>
                <a:ext cx="26892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0D22B8F1-D782-5AC5-A3E9-FD2A071408A5}"/>
                  </a:ext>
                </a:extLst>
              </p14:cNvPr>
              <p14:cNvContentPartPr/>
              <p14:nvPr/>
            </p14:nvContentPartPr>
            <p14:xfrm>
              <a:off x="6037459" y="2116828"/>
              <a:ext cx="52200" cy="741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0D22B8F1-D782-5AC5-A3E9-FD2A071408A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28819" y="2107828"/>
                <a:ext cx="6984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2BD70A6A-C2FC-FA5B-13B9-7542EFC61212}"/>
                  </a:ext>
                </a:extLst>
              </p14:cNvPr>
              <p14:cNvContentPartPr/>
              <p14:nvPr/>
            </p14:nvContentPartPr>
            <p14:xfrm>
              <a:off x="5894539" y="1316820"/>
              <a:ext cx="529560" cy="2818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2BD70A6A-C2FC-FA5B-13B9-7542EFC6121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85899" y="1308180"/>
                <a:ext cx="547200" cy="29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AFFEABB5-853D-BCE6-5A7D-27F768CBCE4F}"/>
                  </a:ext>
                </a:extLst>
              </p14:cNvPr>
              <p14:cNvContentPartPr/>
              <p14:nvPr/>
            </p14:nvContentPartPr>
            <p14:xfrm>
              <a:off x="6710659" y="1273260"/>
              <a:ext cx="355680" cy="115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AFFEABB5-853D-BCE6-5A7D-27F768CBCE4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01659" y="1264620"/>
                <a:ext cx="37332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A9B6516B-9D3A-9063-3E1C-F2665F6E1CFE}"/>
                  </a:ext>
                </a:extLst>
              </p14:cNvPr>
              <p14:cNvContentPartPr/>
              <p14:nvPr/>
            </p14:nvContentPartPr>
            <p14:xfrm>
              <a:off x="6320059" y="2361900"/>
              <a:ext cx="866160" cy="264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A9B6516B-9D3A-9063-3E1C-F2665F6E1CF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11419" y="2353260"/>
                <a:ext cx="88380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8705247-FDD9-2C49-69CA-91AAE04625E9}"/>
                  </a:ext>
                </a:extLst>
              </p14:cNvPr>
              <p14:cNvContentPartPr/>
              <p14:nvPr/>
            </p14:nvContentPartPr>
            <p14:xfrm>
              <a:off x="7203499" y="1560843"/>
              <a:ext cx="111600" cy="10594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8705247-FDD9-2C49-69CA-91AAE04625E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94499" y="1552203"/>
                <a:ext cx="129240" cy="10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3E964F35-F2B6-18B5-59FA-661140E8753B}"/>
                  </a:ext>
                </a:extLst>
              </p14:cNvPr>
              <p14:cNvContentPartPr/>
              <p14:nvPr/>
            </p14:nvContentPartPr>
            <p14:xfrm>
              <a:off x="7392859" y="2128203"/>
              <a:ext cx="305640" cy="62640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3E964F35-F2B6-18B5-59FA-661140E8753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383859" y="2119203"/>
                <a:ext cx="323280" cy="64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EFF3FFB8-214E-F9BD-9869-8FE14512E1E4}"/>
                  </a:ext>
                </a:extLst>
              </p14:cNvPr>
              <p14:cNvContentPartPr/>
              <p14:nvPr/>
            </p14:nvContentPartPr>
            <p14:xfrm>
              <a:off x="7387459" y="2758203"/>
              <a:ext cx="664200" cy="234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EFF3FFB8-214E-F9BD-9869-8FE14512E1E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378819" y="2749203"/>
                <a:ext cx="68184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09287EC5-363E-8875-0D76-DA745D69D107}"/>
                  </a:ext>
                </a:extLst>
              </p14:cNvPr>
              <p14:cNvContentPartPr/>
              <p14:nvPr/>
            </p14:nvContentPartPr>
            <p14:xfrm>
              <a:off x="7954459" y="2036403"/>
              <a:ext cx="299160" cy="162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09287EC5-363E-8875-0D76-DA745D69D10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945459" y="2027403"/>
                <a:ext cx="31680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7A2D0FBE-D3E5-A2AD-1F66-A68E483BEFB6}"/>
                  </a:ext>
                </a:extLst>
              </p14:cNvPr>
              <p14:cNvContentPartPr/>
              <p14:nvPr/>
            </p14:nvContentPartPr>
            <p14:xfrm>
              <a:off x="8354419" y="624597"/>
              <a:ext cx="360" cy="3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7A2D0FBE-D3E5-A2AD-1F66-A68E483BEFB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345419" y="61559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B981F359-10A5-D138-3CB2-373FADB217D9}"/>
                  </a:ext>
                </a:extLst>
              </p14:cNvPr>
              <p14:cNvContentPartPr/>
              <p14:nvPr/>
            </p14:nvContentPartPr>
            <p14:xfrm>
              <a:off x="8293579" y="2162706"/>
              <a:ext cx="137160" cy="4482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B981F359-10A5-D138-3CB2-373FADB217D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284579" y="2153706"/>
                <a:ext cx="154800" cy="46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F4ABBEE-7598-1FCD-2EFC-0EF2A5732484}"/>
                  </a:ext>
                </a:extLst>
              </p14:cNvPr>
              <p14:cNvContentPartPr/>
              <p14:nvPr/>
            </p14:nvContentPartPr>
            <p14:xfrm>
              <a:off x="6495019" y="2885226"/>
              <a:ext cx="698760" cy="21384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F4ABBEE-7598-1FCD-2EFC-0EF2A5732484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86019" y="2876226"/>
                <a:ext cx="7164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75838372-CD26-2138-8B42-8F758341F721}"/>
                  </a:ext>
                </a:extLst>
              </p14:cNvPr>
              <p14:cNvContentPartPr/>
              <p14:nvPr/>
            </p14:nvContentPartPr>
            <p14:xfrm>
              <a:off x="7184059" y="2870668"/>
              <a:ext cx="555120" cy="11898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75838372-CD26-2138-8B42-8F758341F721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175059" y="2862028"/>
                <a:ext cx="572760" cy="12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79A52338-B7EA-44B0-A938-A3764250D8CF}"/>
                  </a:ext>
                </a:extLst>
              </p14:cNvPr>
              <p14:cNvContentPartPr/>
              <p14:nvPr/>
            </p14:nvContentPartPr>
            <p14:xfrm>
              <a:off x="6362899" y="3243988"/>
              <a:ext cx="186840" cy="6508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79A52338-B7EA-44B0-A938-A3764250D8C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54259" y="3235348"/>
                <a:ext cx="204480" cy="66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84E2B27-F0CE-3856-3E26-4755406DEAA0}"/>
                  </a:ext>
                </a:extLst>
              </p14:cNvPr>
              <p14:cNvContentPartPr/>
              <p14:nvPr/>
            </p14:nvContentPartPr>
            <p14:xfrm>
              <a:off x="6780859" y="4081348"/>
              <a:ext cx="837360" cy="1328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84E2B27-F0CE-3856-3E26-4755406DEAA0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771859" y="4072348"/>
                <a:ext cx="855000" cy="150480"/>
              </a:xfrm>
              <a:prstGeom prst="rect">
                <a:avLst/>
              </a:prstGeom>
            </p:spPr>
          </p:pic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6415BB67-7461-4C8A-762D-6D70316F9E74}"/>
              </a:ext>
            </a:extLst>
          </p:cNvPr>
          <p:cNvSpPr txBox="1"/>
          <p:nvPr/>
        </p:nvSpPr>
        <p:spPr>
          <a:xfrm>
            <a:off x="6200045" y="1690760"/>
            <a:ext cx="805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Route 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B49B34-8DF5-9D0D-64C2-0A05DFAA0954}"/>
              </a:ext>
            </a:extLst>
          </p:cNvPr>
          <p:cNvSpPr txBox="1"/>
          <p:nvPr/>
        </p:nvSpPr>
        <p:spPr>
          <a:xfrm>
            <a:off x="6549739" y="3400945"/>
            <a:ext cx="12284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ute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1C197C-9D4B-A181-2FD5-C5756DDF6D89}"/>
              </a:ext>
            </a:extLst>
          </p:cNvPr>
          <p:cNvSpPr txBox="1"/>
          <p:nvPr/>
        </p:nvSpPr>
        <p:spPr>
          <a:xfrm>
            <a:off x="7575360" y="2258063"/>
            <a:ext cx="874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ut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708;p37">
                <a:extLst>
                  <a:ext uri="{FF2B5EF4-FFF2-40B4-BE49-F238E27FC236}">
                    <a16:creationId xmlns:a16="http://schemas.microsoft.com/office/drawing/2014/main" id="{805FBC05-A3C7-ED42-BBB5-2EFEE9FF490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5845" y="1262063"/>
                <a:ext cx="4717200" cy="9855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There are N points 1, 2, 3, ….., N having packages needing picking up and K postmen starting from the post offices (point 0).</a:t>
                </a:r>
                <a:endParaRPr lang="en-US" dirty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Consi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 of distance matrix d as the distance from point </a:t>
                </a:r>
                <a:r>
                  <a:rPr lang="en-US" dirty="0" err="1">
                    <a:solidFill>
                      <a:schemeClr val="tx2"/>
                    </a:solidFill>
                    <a:latin typeface="Arial" panose="020B0604020202020204" pitchFamily="34" charset="0"/>
                  </a:rPr>
                  <a:t>i</a:t>
                </a: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 to point j, with </a:t>
                </a:r>
                <a:r>
                  <a:rPr lang="en-US" dirty="0" err="1">
                    <a:solidFill>
                      <a:schemeClr val="tx2"/>
                    </a:solidFill>
                    <a:latin typeface="Arial" panose="020B0604020202020204" pitchFamily="34" charset="0"/>
                  </a:rPr>
                  <a:t>i</a:t>
                </a: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, j = 0, 1, 2, 3, …., N.</a:t>
                </a:r>
                <a:endParaRPr lang="en-US" dirty="0">
                  <a:solidFill>
                    <a:schemeClr val="tx2"/>
                  </a:solidFill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We need to develop the picking-up plan for K postmen, and determine which points are visited by which postmen and in what order.</a:t>
                </a:r>
                <a:endParaRPr lang="en-US" dirty="0">
                  <a:solidFill>
                    <a:schemeClr val="tx2"/>
                  </a:solidFill>
                </a:endParaRPr>
              </a:p>
              <a:p>
                <a:pPr algn="ctr"/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7" name="Google Shape;708;p37">
                <a:extLst>
                  <a:ext uri="{FF2B5EF4-FFF2-40B4-BE49-F238E27FC236}">
                    <a16:creationId xmlns:a16="http://schemas.microsoft.com/office/drawing/2014/main" id="{805FBC05-A3C7-ED42-BBB5-2EFEE9FF4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845" y="1262063"/>
                <a:ext cx="4717200" cy="985500"/>
              </a:xfrm>
              <a:prstGeom prst="rect">
                <a:avLst/>
              </a:prstGeom>
              <a:blipFill>
                <a:blip r:embed="rId33"/>
                <a:stretch>
                  <a:fillRect l="-388" r="-258" b="-17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46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701;p37">
            <a:extLst>
              <a:ext uri="{FF2B5EF4-FFF2-40B4-BE49-F238E27FC236}">
                <a16:creationId xmlns:a16="http://schemas.microsoft.com/office/drawing/2014/main" id="{48155F37-DC59-0B43-886E-B7A9185CF337}"/>
              </a:ext>
            </a:extLst>
          </p:cNvPr>
          <p:cNvSpPr txBox="1">
            <a:spLocks/>
          </p:cNvSpPr>
          <p:nvPr/>
        </p:nvSpPr>
        <p:spPr>
          <a:xfrm>
            <a:off x="470557" y="600455"/>
            <a:ext cx="7947025" cy="5730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000"/>
              <a:buFont typeface="Krona One"/>
              <a:buNone/>
              <a:defRPr sz="3000" b="0" i="0" u="none" strike="noStrike" cap="none">
                <a:solidFill>
                  <a:schemeClr val="lt2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THE PROBLEM</a:t>
            </a: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6CEB973-3E06-4719-2FCA-4B3658A09ABD}"/>
              </a:ext>
            </a:extLst>
          </p:cNvPr>
          <p:cNvSpPr/>
          <p:nvPr/>
        </p:nvSpPr>
        <p:spPr>
          <a:xfrm>
            <a:off x="5551169" y="1735582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F922AEE-0F25-F059-341C-F4137DAB0E33}"/>
              </a:ext>
            </a:extLst>
          </p:cNvPr>
          <p:cNvSpPr/>
          <p:nvPr/>
        </p:nvSpPr>
        <p:spPr>
          <a:xfrm>
            <a:off x="7038258" y="1510316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56FBBD-A148-959A-7EBB-742F25B17BCD}"/>
              </a:ext>
            </a:extLst>
          </p:cNvPr>
          <p:cNvSpPr/>
          <p:nvPr/>
        </p:nvSpPr>
        <p:spPr>
          <a:xfrm>
            <a:off x="6449496" y="4122278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63E39E2-52B4-0906-B427-0B1087102406}"/>
              </a:ext>
            </a:extLst>
          </p:cNvPr>
          <p:cNvSpPr/>
          <p:nvPr/>
        </p:nvSpPr>
        <p:spPr>
          <a:xfrm>
            <a:off x="7593996" y="4287595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36BD8C-CEBF-36AB-54E3-73E2086DC2E7}"/>
              </a:ext>
            </a:extLst>
          </p:cNvPr>
          <p:cNvSpPr/>
          <p:nvPr/>
        </p:nvSpPr>
        <p:spPr>
          <a:xfrm>
            <a:off x="6151597" y="3168398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22EA173-7E5D-5A36-A339-90D67C96FDCC}"/>
              </a:ext>
            </a:extLst>
          </p:cNvPr>
          <p:cNvSpPr/>
          <p:nvPr/>
        </p:nvSpPr>
        <p:spPr>
          <a:xfrm>
            <a:off x="5966628" y="2398883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6D671D1-65BE-AF79-9E30-4077EA268CB3}"/>
              </a:ext>
            </a:extLst>
          </p:cNvPr>
          <p:cNvSpPr/>
          <p:nvPr/>
        </p:nvSpPr>
        <p:spPr>
          <a:xfrm>
            <a:off x="6372132" y="1298715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61402BF-FC2A-F1CF-EB13-93DDAB5A0422}"/>
              </a:ext>
            </a:extLst>
          </p:cNvPr>
          <p:cNvSpPr/>
          <p:nvPr/>
        </p:nvSpPr>
        <p:spPr>
          <a:xfrm>
            <a:off x="8231300" y="2092982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E85A510-7AD1-12B8-3D87-5CB42A21FCF4}"/>
              </a:ext>
            </a:extLst>
          </p:cNvPr>
          <p:cNvSpPr/>
          <p:nvPr/>
        </p:nvSpPr>
        <p:spPr>
          <a:xfrm>
            <a:off x="8027220" y="2826320"/>
            <a:ext cx="342078" cy="342078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9566564-7519-B251-650D-C63BD67DD518}"/>
              </a:ext>
            </a:extLst>
          </p:cNvPr>
          <p:cNvSpPr/>
          <p:nvPr/>
        </p:nvSpPr>
        <p:spPr>
          <a:xfrm>
            <a:off x="7610905" y="2108085"/>
            <a:ext cx="342078" cy="33555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B509A9E-3186-143A-29BC-9FE1CB529FB8}"/>
              </a:ext>
            </a:extLst>
          </p:cNvPr>
          <p:cNvSpPr/>
          <p:nvPr/>
        </p:nvSpPr>
        <p:spPr>
          <a:xfrm>
            <a:off x="7038258" y="2853834"/>
            <a:ext cx="342078" cy="28705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70DC2DB-4B0E-FA11-563C-4CD497CF8BA2}"/>
                  </a:ext>
                </a:extLst>
              </p14:cNvPr>
              <p14:cNvContentPartPr/>
              <p14:nvPr/>
            </p14:nvContentPartPr>
            <p14:xfrm>
              <a:off x="5797862" y="2048209"/>
              <a:ext cx="251280" cy="3585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70DC2DB-4B0E-FA11-563C-4CD497CF8BA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88862" y="2039209"/>
                <a:ext cx="26892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F661BCAA-CD23-1AB8-3392-944C423BA77B}"/>
                  </a:ext>
                </a:extLst>
              </p14:cNvPr>
              <p14:cNvContentPartPr/>
              <p14:nvPr/>
            </p14:nvContentPartPr>
            <p14:xfrm>
              <a:off x="6024302" y="2366809"/>
              <a:ext cx="52200" cy="741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F661BCAA-CD23-1AB8-3392-944C423BA77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15239" y="2357809"/>
                <a:ext cx="69963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04F6439-6643-CC89-2E41-C7D8CCB63EE6}"/>
                  </a:ext>
                </a:extLst>
              </p14:cNvPr>
              <p14:cNvContentPartPr/>
              <p14:nvPr/>
            </p14:nvContentPartPr>
            <p14:xfrm>
              <a:off x="5881382" y="1566801"/>
              <a:ext cx="529560" cy="2818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04F6439-6643-CC89-2E41-C7D8CCB63EE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72382" y="1557789"/>
                <a:ext cx="547200" cy="2995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103FD89-C542-059A-03E9-A57BD80BDF4E}"/>
                  </a:ext>
                </a:extLst>
              </p14:cNvPr>
              <p14:cNvContentPartPr/>
              <p14:nvPr/>
            </p14:nvContentPartPr>
            <p14:xfrm>
              <a:off x="6697502" y="1523241"/>
              <a:ext cx="355680" cy="1159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103FD89-C542-059A-03E9-A57BD80BDF4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8511" y="1514213"/>
                <a:ext cx="373302" cy="133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8C92481-4477-C674-3A6F-DE3DDF57F8FE}"/>
                  </a:ext>
                </a:extLst>
              </p14:cNvPr>
              <p14:cNvContentPartPr/>
              <p14:nvPr/>
            </p14:nvContentPartPr>
            <p14:xfrm>
              <a:off x="6306902" y="2611881"/>
              <a:ext cx="866160" cy="2649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8C92481-4477-C674-3A6F-DE3DDF57F8F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97902" y="2602881"/>
                <a:ext cx="88380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77F4F2BA-8FF9-245F-724B-B1380B76451F}"/>
                  </a:ext>
                </a:extLst>
              </p14:cNvPr>
              <p14:cNvContentPartPr/>
              <p14:nvPr/>
            </p14:nvContentPartPr>
            <p14:xfrm>
              <a:off x="7190342" y="1810824"/>
              <a:ext cx="111600" cy="10594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77F4F2BA-8FF9-245F-724B-B1380B76451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81342" y="1801824"/>
                <a:ext cx="129240" cy="10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3A73C18-250B-9B4B-B108-39E0A1F7E127}"/>
                  </a:ext>
                </a:extLst>
              </p14:cNvPr>
              <p14:cNvContentPartPr/>
              <p14:nvPr/>
            </p14:nvContentPartPr>
            <p14:xfrm>
              <a:off x="7379702" y="2378184"/>
              <a:ext cx="305640" cy="62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3A73C18-250B-9B4B-B108-39E0A1F7E1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70702" y="2369184"/>
                <a:ext cx="323280" cy="64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E47BC3A9-BE6E-F74E-A9E2-A538DF6E242D}"/>
                  </a:ext>
                </a:extLst>
              </p14:cNvPr>
              <p14:cNvContentPartPr/>
              <p14:nvPr/>
            </p14:nvContentPartPr>
            <p14:xfrm>
              <a:off x="7374302" y="3008184"/>
              <a:ext cx="664200" cy="2340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E47BC3A9-BE6E-F74E-A9E2-A538DF6E242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65297" y="2999320"/>
                <a:ext cx="681850" cy="4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A82E16A-319E-931A-3E14-C22EDA8163A9}"/>
                  </a:ext>
                </a:extLst>
              </p14:cNvPr>
              <p14:cNvContentPartPr/>
              <p14:nvPr/>
            </p14:nvContentPartPr>
            <p14:xfrm>
              <a:off x="7941302" y="2286384"/>
              <a:ext cx="299160" cy="1620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A82E16A-319E-931A-3E14-C22EDA8163A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932302" y="2277384"/>
                <a:ext cx="31680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FE21BDC-8858-04E7-373B-4DF0FA8CFDD4}"/>
                  </a:ext>
                </a:extLst>
              </p14:cNvPr>
              <p14:cNvContentPartPr/>
              <p14:nvPr/>
            </p14:nvContentPartPr>
            <p14:xfrm>
              <a:off x="8341262" y="874578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FE21BDC-8858-04E7-373B-4DF0FA8CFDD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32262" y="8655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ADFD567-6880-E39C-44C8-A588DE1CA5F0}"/>
                  </a:ext>
                </a:extLst>
              </p14:cNvPr>
              <p14:cNvContentPartPr/>
              <p14:nvPr/>
            </p14:nvContentPartPr>
            <p14:xfrm>
              <a:off x="8280422" y="2412687"/>
              <a:ext cx="137160" cy="4482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ADFD567-6880-E39C-44C8-A588DE1CA5F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71422" y="2403687"/>
                <a:ext cx="154800" cy="46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A6AA5B7A-A865-9F15-9DC4-BE4159FC6938}"/>
                  </a:ext>
                </a:extLst>
              </p14:cNvPr>
              <p14:cNvContentPartPr/>
              <p14:nvPr/>
            </p14:nvContentPartPr>
            <p14:xfrm>
              <a:off x="6481862" y="3135207"/>
              <a:ext cx="698760" cy="2138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A6AA5B7A-A865-9F15-9DC4-BE4159FC693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472862" y="3126222"/>
                <a:ext cx="716400" cy="231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A76337D6-D928-02A5-F485-35FACA4FCD1F}"/>
                  </a:ext>
                </a:extLst>
              </p14:cNvPr>
              <p14:cNvContentPartPr/>
              <p14:nvPr/>
            </p14:nvContentPartPr>
            <p14:xfrm>
              <a:off x="7170902" y="3120649"/>
              <a:ext cx="555120" cy="11898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A76337D6-D928-02A5-F485-35FACA4FCD1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61902" y="3111649"/>
                <a:ext cx="572760" cy="12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AEFA64D-82AF-380E-1BC0-3176E14E4B5F}"/>
                  </a:ext>
                </a:extLst>
              </p14:cNvPr>
              <p14:cNvContentPartPr/>
              <p14:nvPr/>
            </p14:nvContentPartPr>
            <p14:xfrm>
              <a:off x="6349742" y="3493969"/>
              <a:ext cx="186840" cy="6508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AEFA64D-82AF-380E-1BC0-3176E14E4B5F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340742" y="3484969"/>
                <a:ext cx="204480" cy="66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F426F9AF-91F9-E4BC-ABF0-597C2B5CE41B}"/>
                  </a:ext>
                </a:extLst>
              </p14:cNvPr>
              <p14:cNvContentPartPr/>
              <p14:nvPr/>
            </p14:nvContentPartPr>
            <p14:xfrm>
              <a:off x="6767702" y="4331329"/>
              <a:ext cx="837360" cy="1328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F426F9AF-91F9-E4BC-ABF0-597C2B5CE41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758702" y="4322353"/>
                <a:ext cx="855000" cy="150432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B6207783-29D7-61E1-FB55-9EB96494AE7D}"/>
              </a:ext>
            </a:extLst>
          </p:cNvPr>
          <p:cNvSpPr txBox="1"/>
          <p:nvPr/>
        </p:nvSpPr>
        <p:spPr>
          <a:xfrm>
            <a:off x="6186888" y="1940741"/>
            <a:ext cx="805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Route 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871D512-992E-4F5C-095F-F28D2B06ED26}"/>
              </a:ext>
            </a:extLst>
          </p:cNvPr>
          <p:cNvSpPr txBox="1"/>
          <p:nvPr/>
        </p:nvSpPr>
        <p:spPr>
          <a:xfrm>
            <a:off x="6536582" y="3650926"/>
            <a:ext cx="12284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ute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0D760CD-1DBD-33B2-4B11-60A8637A9494}"/>
              </a:ext>
            </a:extLst>
          </p:cNvPr>
          <p:cNvSpPr txBox="1"/>
          <p:nvPr/>
        </p:nvSpPr>
        <p:spPr>
          <a:xfrm>
            <a:off x="7562203" y="2508044"/>
            <a:ext cx="874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ute 3</a:t>
            </a:r>
          </a:p>
        </p:txBody>
      </p:sp>
      <p:sp>
        <p:nvSpPr>
          <p:cNvPr id="37" name="Google Shape;708;p37">
            <a:extLst>
              <a:ext uri="{FF2B5EF4-FFF2-40B4-BE49-F238E27FC236}">
                <a16:creationId xmlns:a16="http://schemas.microsoft.com/office/drawing/2014/main" id="{918F3CFF-F4B4-A38F-5154-1FF3662D9289}"/>
              </a:ext>
            </a:extLst>
          </p:cNvPr>
          <p:cNvSpPr txBox="1">
            <a:spLocks/>
          </p:cNvSpPr>
          <p:nvPr/>
        </p:nvSpPr>
        <p:spPr>
          <a:xfrm>
            <a:off x="855845" y="1262063"/>
            <a:ext cx="47172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br>
              <a:rPr lang="en-US" dirty="0"/>
            </a:b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C41D3BE-E1D6-2C3E-4803-020C997092A6}"/>
              </a:ext>
            </a:extLst>
          </p:cNvPr>
          <p:cNvSpPr txBox="1"/>
          <p:nvPr/>
        </p:nvSpPr>
        <p:spPr>
          <a:xfrm>
            <a:off x="458339" y="1523241"/>
            <a:ext cx="5251802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The plan must satisfy below conditions:</a:t>
            </a:r>
            <a:endParaRPr lang="en-US" b="0" dirty="0">
              <a:solidFill>
                <a:schemeClr val="bg1"/>
              </a:solidFill>
              <a:effectLst/>
            </a:endParaRPr>
          </a:p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·</a:t>
            </a:r>
            <a:r>
              <a:rPr lang="en-US" sz="800" b="0" i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        </a:t>
            </a: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The longest distance of a postman needs to be minimalized.</a:t>
            </a:r>
            <a:endParaRPr lang="en-US" b="0" dirty="0">
              <a:solidFill>
                <a:schemeClr val="bg1"/>
              </a:solidFill>
              <a:effectLst/>
            </a:endParaRPr>
          </a:p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·</a:t>
            </a:r>
            <a:r>
              <a:rPr lang="en-US" sz="800" b="0" i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        </a:t>
            </a: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The total distance traveled by K postmen is minimal.</a:t>
            </a:r>
            <a:endParaRPr lang="en-US" dirty="0">
              <a:solidFill>
                <a:schemeClr val="bg1"/>
              </a:solidFill>
            </a:endParaRPr>
          </a:p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Input:</a:t>
            </a:r>
            <a:endParaRPr lang="en-US" b="0" dirty="0">
              <a:solidFill>
                <a:schemeClr val="bg1"/>
              </a:solidFill>
              <a:effectLst/>
            </a:endParaRPr>
          </a:p>
          <a:p>
            <a:pPr rtl="0">
              <a:spcBef>
                <a:spcPts val="1200"/>
              </a:spcBef>
              <a:spcAft>
                <a:spcPts val="1200"/>
              </a:spcAft>
            </a:pP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·</a:t>
            </a:r>
            <a:r>
              <a:rPr lang="en-US" sz="800" b="0" i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        </a:t>
            </a: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ine 1: N and K</a:t>
            </a:r>
            <a:endParaRPr lang="en-US" b="0" dirty="0">
              <a:solidFill>
                <a:schemeClr val="bg1"/>
              </a:solidFill>
              <a:effectLst/>
            </a:endParaRPr>
          </a:p>
          <a:p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·</a:t>
            </a:r>
            <a:r>
              <a:rPr lang="en-US" sz="800" b="0" i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        </a:t>
            </a: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ine i+2 from 0-&gt;N-1: row </a:t>
            </a:r>
            <a:r>
              <a:rPr lang="en-US" sz="1400" b="0" i="0" u="none" strike="noStrike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i</a:t>
            </a:r>
            <a:r>
              <a:rPr lang="en-US" sz="1400" b="0" i="0" u="none" strike="noStrike" baseline="3000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th</a:t>
            </a:r>
            <a:r>
              <a:rPr lang="en-US" sz="1400" b="0" i="0" u="none" strike="noStrike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of distance matrix d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06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9703C5D-E323-FC31-7CEC-86A00BBE5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718" y="2217750"/>
            <a:ext cx="7978800" cy="1531948"/>
          </a:xfrm>
        </p:spPr>
        <p:txBody>
          <a:bodyPr/>
          <a:lstStyle/>
          <a:p>
            <a:r>
              <a:rPr lang="en-US" sz="5400" dirty="0"/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684818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42"/>
          <p:cNvSpPr txBox="1">
            <a:spLocks noGrp="1"/>
          </p:cNvSpPr>
          <p:nvPr>
            <p:ph type="title"/>
          </p:nvPr>
        </p:nvSpPr>
        <p:spPr>
          <a:xfrm>
            <a:off x="599100" y="536850"/>
            <a:ext cx="206726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Notes:</a:t>
            </a:r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3A4D07-31AB-D494-6594-DC012C9FC56A}"/>
              </a:ext>
            </a:extLst>
          </p:cNvPr>
          <p:cNvSpPr txBox="1"/>
          <p:nvPr/>
        </p:nvSpPr>
        <p:spPr>
          <a:xfrm>
            <a:off x="699248" y="1294489"/>
            <a:ext cx="5209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Bell MT" panose="02020503060305020303" pitchFamily="18" charset="0"/>
              </a:rPr>
              <a:t>C  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= {1,2,3,…N} : Number of citie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89DD8F-26CC-EFE4-C8D4-3778EADE7929}"/>
              </a:ext>
            </a:extLst>
          </p:cNvPr>
          <p:cNvSpPr txBox="1"/>
          <p:nvPr/>
        </p:nvSpPr>
        <p:spPr>
          <a:xfrm>
            <a:off x="699248" y="1717922"/>
            <a:ext cx="5909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Bell MT" panose="02020503060305020303" pitchFamily="18" charset="0"/>
              </a:rPr>
              <a:t>k 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= {1,2,3,..,K} : Postman number 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E78BF7-0875-544F-DB26-75A9F3FEB704}"/>
                  </a:ext>
                </a:extLst>
              </p:cNvPr>
              <p:cNvSpPr txBox="1"/>
              <p:nvPr/>
            </p:nvSpPr>
            <p:spPr>
              <a:xfrm>
                <a:off x="799076" y="2239287"/>
                <a:ext cx="3734567" cy="3324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/>
                    </a:solidFill>
                  </a:rPr>
                  <a:t>: Distance from city </a:t>
                </a:r>
                <a:r>
                  <a:rPr lang="en-US" sz="2000" i="1" dirty="0" err="1">
                    <a:solidFill>
                      <a:schemeClr val="tx2"/>
                    </a:solidFill>
                  </a:rPr>
                  <a:t>i</a:t>
                </a:r>
                <a:r>
                  <a:rPr lang="en-US" sz="2000" i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dirty="0">
                    <a:solidFill>
                      <a:schemeClr val="tx2"/>
                    </a:solidFill>
                  </a:rPr>
                  <a:t>to city</a:t>
                </a:r>
                <a:r>
                  <a:rPr lang="en-US" sz="2000" i="1" dirty="0">
                    <a:solidFill>
                      <a:schemeClr val="tx2"/>
                    </a:solidFill>
                  </a:rPr>
                  <a:t> j</a:t>
                </a:r>
                <a:endParaRPr lang="en-US" sz="2000" i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E78BF7-0875-544F-DB26-75A9F3FEB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76" y="2239287"/>
                <a:ext cx="3734567" cy="332463"/>
              </a:xfrm>
              <a:prstGeom prst="rect">
                <a:avLst/>
              </a:prstGeom>
              <a:blipFill>
                <a:blip r:embed="rId3"/>
                <a:stretch>
                  <a:fillRect l="-2447" t="-23636" b="-3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90627CF-A7CA-DD2D-1ED6-74EF92091A28}"/>
                  </a:ext>
                </a:extLst>
              </p:cNvPr>
              <p:cNvSpPr txBox="1"/>
              <p:nvPr/>
            </p:nvSpPr>
            <p:spPr>
              <a:xfrm>
                <a:off x="699248" y="2877421"/>
                <a:ext cx="1563701" cy="424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𝑗𝑘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olidFill>
                      <a:schemeClr val="tx2"/>
                    </a:solidFill>
                  </a:rPr>
                  <a:t>: </a:t>
                </a: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90627CF-A7CA-DD2D-1ED6-74EF92091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8" y="2877421"/>
                <a:ext cx="1563701" cy="424796"/>
              </a:xfrm>
              <a:prstGeom prst="rect">
                <a:avLst/>
              </a:prstGeom>
              <a:blipFill>
                <a:blip r:embed="rId4"/>
                <a:stretch>
                  <a:fillRect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878FCFF-6641-6548-8336-BDD213B49B4E}"/>
              </a:ext>
            </a:extLst>
          </p:cNvPr>
          <p:cNvSpPr txBox="1"/>
          <p:nvPr/>
        </p:nvSpPr>
        <p:spPr>
          <a:xfrm>
            <a:off x="1299355" y="2463800"/>
            <a:ext cx="6667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chemeClr val="tx2"/>
                </a:solidFill>
                <a:latin typeface="Abadi Extra Light" panose="020B0204020104020204" pitchFamily="34" charset="0"/>
              </a:rPr>
              <a:t>{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E64499B-470E-B4E9-E9E6-5359C93403C2}"/>
              </a:ext>
            </a:extLst>
          </p:cNvPr>
          <p:cNvSpPr txBox="1"/>
          <p:nvPr/>
        </p:nvSpPr>
        <p:spPr>
          <a:xfrm>
            <a:off x="1711670" y="2571750"/>
            <a:ext cx="46251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1 if postman k travel from city </a:t>
            </a:r>
            <a:r>
              <a:rPr lang="en-US" sz="2000" i="1" dirty="0">
                <a:solidFill>
                  <a:schemeClr val="tx2"/>
                </a:solidFill>
              </a:rPr>
              <a:t>i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to city </a:t>
            </a:r>
            <a:r>
              <a:rPr lang="en-US" sz="2000" i="1" dirty="0">
                <a:solidFill>
                  <a:schemeClr val="tx2"/>
                </a:solidFill>
              </a:rPr>
              <a:t>j </a:t>
            </a:r>
          </a:p>
          <a:p>
            <a:endParaRPr lang="en-US" b="1" i="1" dirty="0">
              <a:solidFill>
                <a:schemeClr val="tx2"/>
              </a:solidFill>
            </a:endParaRPr>
          </a:p>
          <a:p>
            <a:endParaRPr lang="en-US" sz="1400" b="1" i="1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0 otherwise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endParaRPr lang="en-US" sz="1400" b="1" i="1" dirty="0">
              <a:solidFill>
                <a:schemeClr val="tx2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" name="Google Shape;726;p39"/>
          <p:cNvSpPr txBox="1">
            <a:spLocks noGrp="1"/>
          </p:cNvSpPr>
          <p:nvPr>
            <p:ph type="title"/>
          </p:nvPr>
        </p:nvSpPr>
        <p:spPr>
          <a:xfrm>
            <a:off x="2174575" y="420152"/>
            <a:ext cx="47949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800" dirty="0"/>
              <a:t>Objective function:</a:t>
            </a:r>
            <a:endParaRPr sz="2800" dirty="0">
              <a:solidFill>
                <a:srgbClr val="FFFFFF"/>
              </a:solidFill>
            </a:endParaRPr>
          </a:p>
        </p:txBody>
      </p:sp>
      <p:sp>
        <p:nvSpPr>
          <p:cNvPr id="727" name="Google Shape;727;p39"/>
          <p:cNvSpPr/>
          <p:nvPr/>
        </p:nvSpPr>
        <p:spPr>
          <a:xfrm>
            <a:off x="3184500" y="4287452"/>
            <a:ext cx="97" cy="97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rgbClr val="000000"/>
          </a:solidFill>
          <a:ln w="11925" cap="flat" cmpd="sng">
            <a:solidFill>
              <a:srgbClr val="B8D47F"/>
            </a:solidFill>
            <a:prstDash val="solid"/>
            <a:miter lim="19892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29" name="Google Shape;729;p39"/>
          <p:cNvGrpSpPr/>
          <p:nvPr/>
        </p:nvGrpSpPr>
        <p:grpSpPr>
          <a:xfrm>
            <a:off x="4202852" y="2053039"/>
            <a:ext cx="749087" cy="748119"/>
            <a:chOff x="5053900" y="2021500"/>
            <a:chExt cx="483750" cy="483125"/>
          </a:xfrm>
        </p:grpSpPr>
        <p:sp>
          <p:nvSpPr>
            <p:cNvPr id="730" name="Google Shape;730;p39"/>
            <p:cNvSpPr/>
            <p:nvPr/>
          </p:nvSpPr>
          <p:spPr>
            <a:xfrm>
              <a:off x="5281350" y="2078100"/>
              <a:ext cx="127375" cy="127350"/>
            </a:xfrm>
            <a:custGeom>
              <a:avLst/>
              <a:gdLst/>
              <a:ahLst/>
              <a:cxnLst/>
              <a:rect l="l" t="t" r="r" b="b"/>
              <a:pathLst>
                <a:path w="5095" h="5094" extrusionOk="0">
                  <a:moveTo>
                    <a:pt x="565" y="0"/>
                  </a:moveTo>
                  <a:cubicBezTo>
                    <a:pt x="251" y="0"/>
                    <a:pt x="1" y="254"/>
                    <a:pt x="1" y="568"/>
                  </a:cubicBezTo>
                  <a:cubicBezTo>
                    <a:pt x="1" y="879"/>
                    <a:pt x="251" y="1132"/>
                    <a:pt x="565" y="1132"/>
                  </a:cubicBezTo>
                  <a:cubicBezTo>
                    <a:pt x="2440" y="1135"/>
                    <a:pt x="3959" y="2654"/>
                    <a:pt x="3962" y="4529"/>
                  </a:cubicBezTo>
                  <a:cubicBezTo>
                    <a:pt x="3962" y="4843"/>
                    <a:pt x="4216" y="5094"/>
                    <a:pt x="4530" y="5094"/>
                  </a:cubicBezTo>
                  <a:cubicBezTo>
                    <a:pt x="4841" y="5094"/>
                    <a:pt x="5094" y="4843"/>
                    <a:pt x="5094" y="4529"/>
                  </a:cubicBezTo>
                  <a:cubicBezTo>
                    <a:pt x="5091" y="2029"/>
                    <a:pt x="3065" y="3"/>
                    <a:pt x="565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1" name="Google Shape;731;p39"/>
            <p:cNvSpPr/>
            <p:nvPr/>
          </p:nvSpPr>
          <p:spPr>
            <a:xfrm>
              <a:off x="5118000" y="2021500"/>
              <a:ext cx="368700" cy="483125"/>
            </a:xfrm>
            <a:custGeom>
              <a:avLst/>
              <a:gdLst/>
              <a:ahLst/>
              <a:cxnLst/>
              <a:rect l="l" t="t" r="r" b="b"/>
              <a:pathLst>
                <a:path w="14748" h="19325" extrusionOk="0">
                  <a:moveTo>
                    <a:pt x="7088" y="1135"/>
                  </a:moveTo>
                  <a:cubicBezTo>
                    <a:pt x="8391" y="1135"/>
                    <a:pt x="9651" y="1571"/>
                    <a:pt x="10668" y="2397"/>
                  </a:cubicBezTo>
                  <a:cubicBezTo>
                    <a:pt x="13159" y="4417"/>
                    <a:pt x="13473" y="8104"/>
                    <a:pt x="11360" y="10516"/>
                  </a:cubicBezTo>
                  <a:cubicBezTo>
                    <a:pt x="10572" y="11419"/>
                    <a:pt x="10085" y="12503"/>
                    <a:pt x="9962" y="13626"/>
                  </a:cubicBezTo>
                  <a:lnTo>
                    <a:pt x="4237" y="13626"/>
                  </a:lnTo>
                  <a:cubicBezTo>
                    <a:pt x="4107" y="12482"/>
                    <a:pt x="3630" y="11407"/>
                    <a:pt x="2866" y="10550"/>
                  </a:cubicBezTo>
                  <a:cubicBezTo>
                    <a:pt x="1658" y="9191"/>
                    <a:pt x="1184" y="7367"/>
                    <a:pt x="1571" y="5549"/>
                  </a:cubicBezTo>
                  <a:cubicBezTo>
                    <a:pt x="2020" y="3427"/>
                    <a:pt x="3748" y="1706"/>
                    <a:pt x="5873" y="1262"/>
                  </a:cubicBezTo>
                  <a:cubicBezTo>
                    <a:pt x="6278" y="1177"/>
                    <a:pt x="6685" y="1135"/>
                    <a:pt x="7088" y="1135"/>
                  </a:cubicBezTo>
                  <a:close/>
                  <a:moveTo>
                    <a:pt x="9931" y="14759"/>
                  </a:moveTo>
                  <a:lnTo>
                    <a:pt x="9931" y="15323"/>
                  </a:lnTo>
                  <a:cubicBezTo>
                    <a:pt x="9931" y="15637"/>
                    <a:pt x="9678" y="15891"/>
                    <a:pt x="9364" y="15891"/>
                  </a:cubicBezTo>
                  <a:lnTo>
                    <a:pt x="4835" y="15891"/>
                  </a:lnTo>
                  <a:cubicBezTo>
                    <a:pt x="4521" y="15891"/>
                    <a:pt x="4270" y="15637"/>
                    <a:pt x="4270" y="15323"/>
                  </a:cubicBezTo>
                  <a:lnTo>
                    <a:pt x="4270" y="14759"/>
                  </a:lnTo>
                  <a:close/>
                  <a:moveTo>
                    <a:pt x="8699" y="17023"/>
                  </a:moveTo>
                  <a:cubicBezTo>
                    <a:pt x="8464" y="17694"/>
                    <a:pt x="7827" y="18192"/>
                    <a:pt x="7099" y="18192"/>
                  </a:cubicBezTo>
                  <a:cubicBezTo>
                    <a:pt x="6371" y="18192"/>
                    <a:pt x="5734" y="17694"/>
                    <a:pt x="5499" y="17023"/>
                  </a:cubicBezTo>
                  <a:close/>
                  <a:moveTo>
                    <a:pt x="7087" y="0"/>
                  </a:moveTo>
                  <a:cubicBezTo>
                    <a:pt x="6607" y="0"/>
                    <a:pt x="6123" y="50"/>
                    <a:pt x="5641" y="151"/>
                  </a:cubicBezTo>
                  <a:cubicBezTo>
                    <a:pt x="3053" y="712"/>
                    <a:pt x="1027" y="2729"/>
                    <a:pt x="462" y="5314"/>
                  </a:cubicBezTo>
                  <a:cubicBezTo>
                    <a:pt x="0" y="7488"/>
                    <a:pt x="568" y="9671"/>
                    <a:pt x="2020" y="11301"/>
                  </a:cubicBezTo>
                  <a:cubicBezTo>
                    <a:pt x="2730" y="12099"/>
                    <a:pt x="3135" y="13149"/>
                    <a:pt x="3135" y="14191"/>
                  </a:cubicBezTo>
                  <a:lnTo>
                    <a:pt x="3135" y="15323"/>
                  </a:lnTo>
                  <a:cubicBezTo>
                    <a:pt x="3138" y="16060"/>
                    <a:pt x="3612" y="16709"/>
                    <a:pt x="4309" y="16939"/>
                  </a:cubicBezTo>
                  <a:cubicBezTo>
                    <a:pt x="4409" y="17518"/>
                    <a:pt x="4681" y="18053"/>
                    <a:pt x="5094" y="18473"/>
                  </a:cubicBezTo>
                  <a:cubicBezTo>
                    <a:pt x="5642" y="19040"/>
                    <a:pt x="6371" y="19324"/>
                    <a:pt x="7099" y="19324"/>
                  </a:cubicBezTo>
                  <a:cubicBezTo>
                    <a:pt x="7828" y="19324"/>
                    <a:pt x="8556" y="19040"/>
                    <a:pt x="9104" y="18473"/>
                  </a:cubicBezTo>
                  <a:cubicBezTo>
                    <a:pt x="9518" y="18053"/>
                    <a:pt x="9790" y="17518"/>
                    <a:pt x="9889" y="16939"/>
                  </a:cubicBezTo>
                  <a:cubicBezTo>
                    <a:pt x="10587" y="16709"/>
                    <a:pt x="11061" y="16060"/>
                    <a:pt x="11064" y="15323"/>
                  </a:cubicBezTo>
                  <a:lnTo>
                    <a:pt x="11064" y="14191"/>
                  </a:lnTo>
                  <a:cubicBezTo>
                    <a:pt x="11064" y="13149"/>
                    <a:pt x="11471" y="12108"/>
                    <a:pt x="12211" y="11262"/>
                  </a:cubicBezTo>
                  <a:cubicBezTo>
                    <a:pt x="14747" y="8366"/>
                    <a:pt x="14370" y="3943"/>
                    <a:pt x="11381" y="1518"/>
                  </a:cubicBezTo>
                  <a:cubicBezTo>
                    <a:pt x="10159" y="525"/>
                    <a:pt x="8647" y="0"/>
                    <a:pt x="708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2" name="Google Shape;732;p39"/>
            <p:cNvSpPr/>
            <p:nvPr/>
          </p:nvSpPr>
          <p:spPr>
            <a:xfrm>
              <a:off x="5053900" y="2191325"/>
              <a:ext cx="56650" cy="28325"/>
            </a:xfrm>
            <a:custGeom>
              <a:avLst/>
              <a:gdLst/>
              <a:ahLst/>
              <a:cxnLst/>
              <a:rect l="l" t="t" r="r" b="b"/>
              <a:pathLst>
                <a:path w="2266" h="1133" extrusionOk="0">
                  <a:moveTo>
                    <a:pt x="569" y="0"/>
                  </a:moveTo>
                  <a:cubicBezTo>
                    <a:pt x="255" y="0"/>
                    <a:pt x="1" y="254"/>
                    <a:pt x="1" y="568"/>
                  </a:cubicBezTo>
                  <a:cubicBezTo>
                    <a:pt x="1" y="879"/>
                    <a:pt x="255" y="1133"/>
                    <a:pt x="569" y="1133"/>
                  </a:cubicBezTo>
                  <a:lnTo>
                    <a:pt x="1701" y="1133"/>
                  </a:lnTo>
                  <a:cubicBezTo>
                    <a:pt x="2012" y="1133"/>
                    <a:pt x="2266" y="879"/>
                    <a:pt x="2266" y="568"/>
                  </a:cubicBezTo>
                  <a:cubicBezTo>
                    <a:pt x="2266" y="254"/>
                    <a:pt x="2012" y="0"/>
                    <a:pt x="1701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3" name="Google Shape;733;p39"/>
            <p:cNvSpPr/>
            <p:nvPr/>
          </p:nvSpPr>
          <p:spPr>
            <a:xfrm>
              <a:off x="5056850" y="2096550"/>
              <a:ext cx="50750" cy="48025"/>
            </a:xfrm>
            <a:custGeom>
              <a:avLst/>
              <a:gdLst/>
              <a:ahLst/>
              <a:cxnLst/>
              <a:rect l="l" t="t" r="r" b="b"/>
              <a:pathLst>
                <a:path w="2030" h="1921" extrusionOk="0">
                  <a:moveTo>
                    <a:pt x="622" y="0"/>
                  </a:moveTo>
                  <a:cubicBezTo>
                    <a:pt x="476" y="0"/>
                    <a:pt x="331" y="56"/>
                    <a:pt x="221" y="168"/>
                  </a:cubicBezTo>
                  <a:cubicBezTo>
                    <a:pt x="4" y="385"/>
                    <a:pt x="1" y="739"/>
                    <a:pt x="215" y="962"/>
                  </a:cubicBezTo>
                  <a:lnTo>
                    <a:pt x="1015" y="1762"/>
                  </a:lnTo>
                  <a:cubicBezTo>
                    <a:pt x="1125" y="1868"/>
                    <a:pt x="1267" y="1921"/>
                    <a:pt x="1409" y="1921"/>
                  </a:cubicBezTo>
                  <a:cubicBezTo>
                    <a:pt x="1554" y="1921"/>
                    <a:pt x="1699" y="1865"/>
                    <a:pt x="1809" y="1753"/>
                  </a:cubicBezTo>
                  <a:cubicBezTo>
                    <a:pt x="2027" y="1536"/>
                    <a:pt x="2030" y="1183"/>
                    <a:pt x="1815" y="962"/>
                  </a:cubicBezTo>
                  <a:lnTo>
                    <a:pt x="1015" y="159"/>
                  </a:lnTo>
                  <a:cubicBezTo>
                    <a:pt x="905" y="53"/>
                    <a:pt x="763" y="0"/>
                    <a:pt x="622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4" name="Google Shape;734;p39"/>
            <p:cNvSpPr/>
            <p:nvPr/>
          </p:nvSpPr>
          <p:spPr>
            <a:xfrm>
              <a:off x="5056400" y="2266400"/>
              <a:ext cx="51200" cy="48350"/>
            </a:xfrm>
            <a:custGeom>
              <a:avLst/>
              <a:gdLst/>
              <a:ahLst/>
              <a:cxnLst/>
              <a:rect l="l" t="t" r="r" b="b"/>
              <a:pathLst>
                <a:path w="2048" h="1934" extrusionOk="0">
                  <a:moveTo>
                    <a:pt x="1427" y="0"/>
                  </a:moveTo>
                  <a:cubicBezTo>
                    <a:pt x="1285" y="0"/>
                    <a:pt x="1143" y="53"/>
                    <a:pt x="1033" y="159"/>
                  </a:cubicBezTo>
                  <a:lnTo>
                    <a:pt x="233" y="962"/>
                  </a:lnTo>
                  <a:cubicBezTo>
                    <a:pt x="4" y="1179"/>
                    <a:pt x="1" y="1545"/>
                    <a:pt x="227" y="1768"/>
                  </a:cubicBezTo>
                  <a:cubicBezTo>
                    <a:pt x="338" y="1879"/>
                    <a:pt x="482" y="1934"/>
                    <a:pt x="627" y="1934"/>
                  </a:cubicBezTo>
                  <a:cubicBezTo>
                    <a:pt x="774" y="1934"/>
                    <a:pt x="922" y="1876"/>
                    <a:pt x="1033" y="1762"/>
                  </a:cubicBezTo>
                  <a:lnTo>
                    <a:pt x="1833" y="962"/>
                  </a:lnTo>
                  <a:cubicBezTo>
                    <a:pt x="2048" y="738"/>
                    <a:pt x="2045" y="385"/>
                    <a:pt x="1827" y="168"/>
                  </a:cubicBezTo>
                  <a:cubicBezTo>
                    <a:pt x="1717" y="56"/>
                    <a:pt x="1572" y="0"/>
                    <a:pt x="1427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5" name="Google Shape;735;p39"/>
            <p:cNvSpPr/>
            <p:nvPr/>
          </p:nvSpPr>
          <p:spPr>
            <a:xfrm>
              <a:off x="5480400" y="2191325"/>
              <a:ext cx="56650" cy="28325"/>
            </a:xfrm>
            <a:custGeom>
              <a:avLst/>
              <a:gdLst/>
              <a:ahLst/>
              <a:cxnLst/>
              <a:rect l="l" t="t" r="r" b="b"/>
              <a:pathLst>
                <a:path w="2266" h="1133" extrusionOk="0">
                  <a:moveTo>
                    <a:pt x="568" y="0"/>
                  </a:moveTo>
                  <a:cubicBezTo>
                    <a:pt x="254" y="0"/>
                    <a:pt x="1" y="254"/>
                    <a:pt x="1" y="568"/>
                  </a:cubicBezTo>
                  <a:cubicBezTo>
                    <a:pt x="1" y="879"/>
                    <a:pt x="254" y="1133"/>
                    <a:pt x="568" y="1133"/>
                  </a:cubicBezTo>
                  <a:lnTo>
                    <a:pt x="1701" y="1133"/>
                  </a:lnTo>
                  <a:cubicBezTo>
                    <a:pt x="2012" y="1133"/>
                    <a:pt x="2265" y="879"/>
                    <a:pt x="2265" y="568"/>
                  </a:cubicBezTo>
                  <a:cubicBezTo>
                    <a:pt x="2265" y="254"/>
                    <a:pt x="2012" y="0"/>
                    <a:pt x="1701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6" name="Google Shape;736;p39"/>
            <p:cNvSpPr/>
            <p:nvPr/>
          </p:nvSpPr>
          <p:spPr>
            <a:xfrm>
              <a:off x="5479800" y="2096550"/>
              <a:ext cx="54300" cy="48225"/>
            </a:xfrm>
            <a:custGeom>
              <a:avLst/>
              <a:gdLst/>
              <a:ahLst/>
              <a:cxnLst/>
              <a:rect l="l" t="t" r="r" b="b"/>
              <a:pathLst>
                <a:path w="2172" h="1929" extrusionOk="0">
                  <a:moveTo>
                    <a:pt x="1550" y="0"/>
                  </a:moveTo>
                  <a:cubicBezTo>
                    <a:pt x="1409" y="0"/>
                    <a:pt x="1267" y="53"/>
                    <a:pt x="1157" y="159"/>
                  </a:cubicBezTo>
                  <a:lnTo>
                    <a:pt x="357" y="962"/>
                  </a:lnTo>
                  <a:cubicBezTo>
                    <a:pt x="1" y="1318"/>
                    <a:pt x="251" y="1928"/>
                    <a:pt x="756" y="1928"/>
                  </a:cubicBezTo>
                  <a:cubicBezTo>
                    <a:pt x="907" y="1928"/>
                    <a:pt x="1051" y="1868"/>
                    <a:pt x="1157" y="1762"/>
                  </a:cubicBezTo>
                  <a:lnTo>
                    <a:pt x="1957" y="959"/>
                  </a:lnTo>
                  <a:cubicBezTo>
                    <a:pt x="2172" y="739"/>
                    <a:pt x="2169" y="385"/>
                    <a:pt x="1951" y="168"/>
                  </a:cubicBezTo>
                  <a:cubicBezTo>
                    <a:pt x="1841" y="56"/>
                    <a:pt x="1696" y="0"/>
                    <a:pt x="1550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37" name="Google Shape;737;p39"/>
            <p:cNvSpPr/>
            <p:nvPr/>
          </p:nvSpPr>
          <p:spPr>
            <a:xfrm>
              <a:off x="5483350" y="2266400"/>
              <a:ext cx="54300" cy="48225"/>
            </a:xfrm>
            <a:custGeom>
              <a:avLst/>
              <a:gdLst/>
              <a:ahLst/>
              <a:cxnLst/>
              <a:rect l="l" t="t" r="r" b="b"/>
              <a:pathLst>
                <a:path w="2172" h="1929" extrusionOk="0">
                  <a:moveTo>
                    <a:pt x="622" y="0"/>
                  </a:moveTo>
                  <a:cubicBezTo>
                    <a:pt x="476" y="0"/>
                    <a:pt x="331" y="56"/>
                    <a:pt x="221" y="168"/>
                  </a:cubicBezTo>
                  <a:cubicBezTo>
                    <a:pt x="4" y="385"/>
                    <a:pt x="1" y="738"/>
                    <a:pt x="215" y="962"/>
                  </a:cubicBezTo>
                  <a:lnTo>
                    <a:pt x="1015" y="1762"/>
                  </a:lnTo>
                  <a:cubicBezTo>
                    <a:pt x="1121" y="1868"/>
                    <a:pt x="1266" y="1928"/>
                    <a:pt x="1417" y="1928"/>
                  </a:cubicBezTo>
                  <a:cubicBezTo>
                    <a:pt x="1921" y="1928"/>
                    <a:pt x="2172" y="1318"/>
                    <a:pt x="1815" y="962"/>
                  </a:cubicBezTo>
                  <a:lnTo>
                    <a:pt x="1015" y="159"/>
                  </a:lnTo>
                  <a:cubicBezTo>
                    <a:pt x="905" y="53"/>
                    <a:pt x="763" y="0"/>
                    <a:pt x="622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DC7D28E-C24E-A792-1447-6599DC49A524}"/>
              </a:ext>
            </a:extLst>
          </p:cNvPr>
          <p:cNvSpPr txBox="1"/>
          <p:nvPr/>
        </p:nvSpPr>
        <p:spPr>
          <a:xfrm>
            <a:off x="1526650" y="1200793"/>
            <a:ext cx="3824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1. The longest path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A7BF02-7AA9-0DD8-3801-8C181BED4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22621"/>
              </p:ext>
            </p:extLst>
          </p:nvPr>
        </p:nvGraphicFramePr>
        <p:xfrm>
          <a:off x="4031826" y="1662458"/>
          <a:ext cx="2388692" cy="12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98232" imgH="1748143" progId="Equation.DSMT4">
                  <p:embed/>
                </p:oleObj>
              </mc:Choice>
              <mc:Fallback>
                <p:oleObj name="Equation" r:id="rId3" imgW="3298232" imgH="174814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A7BF02-7AA9-0DD8-3801-8C181BED4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826" y="1662458"/>
                        <a:ext cx="2388692" cy="12656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40FA85A-0897-88DF-7F44-07F4D053AC33}"/>
              </a:ext>
            </a:extLst>
          </p:cNvPr>
          <p:cNvSpPr txBox="1"/>
          <p:nvPr/>
        </p:nvSpPr>
        <p:spPr>
          <a:xfrm>
            <a:off x="1526650" y="2967506"/>
            <a:ext cx="3128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2.The total distanc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17B99F-B0B5-38C3-1208-D8DD714B2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40748"/>
              </p:ext>
            </p:extLst>
          </p:nvPr>
        </p:nvGraphicFramePr>
        <p:xfrm>
          <a:off x="2817123" y="3548669"/>
          <a:ext cx="3603395" cy="121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17B99F-B0B5-38C3-1208-D8DD714B2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123" y="3548669"/>
                        <a:ext cx="3603395" cy="12151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B7DCC8-DC40-55F1-FC81-2658BFD1B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73474"/>
              </p:ext>
            </p:extLst>
          </p:nvPr>
        </p:nvGraphicFramePr>
        <p:xfrm>
          <a:off x="2817123" y="1662458"/>
          <a:ext cx="1226065" cy="12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406080" progId="Equation.DSMT4">
                  <p:embed/>
                </p:oleObj>
              </mc:Choice>
              <mc:Fallback>
                <p:oleObj name="Equation" r:id="rId7" imgW="39348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AB7DCC8-DC40-55F1-FC81-2658BFD1B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123" y="1662458"/>
                        <a:ext cx="1226065" cy="12656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" name="Google Shape;742;p40"/>
          <p:cNvSpPr txBox="1">
            <a:spLocks noGrp="1"/>
          </p:cNvSpPr>
          <p:nvPr>
            <p:ph type="title"/>
          </p:nvPr>
        </p:nvSpPr>
        <p:spPr>
          <a:xfrm>
            <a:off x="555723" y="127832"/>
            <a:ext cx="7945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onstraint</a:t>
            </a:r>
            <a:endParaRPr dirty="0"/>
          </a:p>
        </p:txBody>
      </p:sp>
      <p:sp>
        <p:nvSpPr>
          <p:cNvPr id="743" name="Google Shape;743;p40"/>
          <p:cNvSpPr txBox="1">
            <a:spLocks noGrp="1"/>
          </p:cNvSpPr>
          <p:nvPr>
            <p:ph type="subTitle" idx="1"/>
          </p:nvPr>
        </p:nvSpPr>
        <p:spPr>
          <a:xfrm>
            <a:off x="2052349" y="1291534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spcBef>
                <a:spcPts val="1600"/>
              </a:spcBef>
            </a:pPr>
            <a:r>
              <a:rPr lang="en-US" sz="1600" dirty="0"/>
              <a:t>Each city visited exactly once</a:t>
            </a: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4" name="Google Shape;744;p40"/>
          <p:cNvSpPr txBox="1">
            <a:spLocks noGrp="1"/>
          </p:cNvSpPr>
          <p:nvPr>
            <p:ph type="subTitle" idx="4"/>
          </p:nvPr>
        </p:nvSpPr>
        <p:spPr>
          <a:xfrm>
            <a:off x="2089560" y="3045204"/>
            <a:ext cx="2554044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en-US" sz="1600" dirty="0"/>
              <a:t>Each postman must start from start point (point 0)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5" name="Google Shape;745;p40"/>
          <p:cNvSpPr txBox="1">
            <a:spLocks noGrp="1"/>
          </p:cNvSpPr>
          <p:nvPr>
            <p:ph type="subTitle" idx="6"/>
          </p:nvPr>
        </p:nvSpPr>
        <p:spPr>
          <a:xfrm>
            <a:off x="5880101" y="1466695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en-US" sz="1600" dirty="0"/>
              <a:t>City </a:t>
            </a:r>
            <a:r>
              <a:rPr lang="en-US" sz="1600" b="1" i="1" dirty="0"/>
              <a:t>h</a:t>
            </a:r>
            <a:r>
              <a:rPr lang="en-US" sz="1600" dirty="0"/>
              <a:t> must be visited and came out by exactly one postman 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0" name="Google Shape;750;p40"/>
          <p:cNvSpPr txBox="1">
            <a:spLocks noGrp="1"/>
          </p:cNvSpPr>
          <p:nvPr>
            <p:ph type="subTitle" idx="8"/>
          </p:nvPr>
        </p:nvSpPr>
        <p:spPr>
          <a:xfrm>
            <a:off x="5936797" y="3046637"/>
            <a:ext cx="2423100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spcAft>
                <a:spcPts val="1600"/>
              </a:spcAft>
            </a:pPr>
            <a:r>
              <a:rPr lang="en-US" sz="1600" dirty="0"/>
              <a:t>Each postman must end at the depot (point 0)</a:t>
            </a: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endParaRPr dirty="0"/>
          </a:p>
        </p:txBody>
      </p:sp>
      <p:sp>
        <p:nvSpPr>
          <p:cNvPr id="751" name="Google Shape;751;p40"/>
          <p:cNvSpPr/>
          <p:nvPr/>
        </p:nvSpPr>
        <p:spPr>
          <a:xfrm rot="8040229">
            <a:off x="1106764" y="1130235"/>
            <a:ext cx="671075" cy="649858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8900044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40"/>
          <p:cNvSpPr txBox="1">
            <a:spLocks noGrp="1"/>
          </p:cNvSpPr>
          <p:nvPr>
            <p:ph type="title"/>
          </p:nvPr>
        </p:nvSpPr>
        <p:spPr>
          <a:xfrm>
            <a:off x="1132856" y="1106827"/>
            <a:ext cx="605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1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753" name="Google Shape;753;p40"/>
          <p:cNvSpPr/>
          <p:nvPr/>
        </p:nvSpPr>
        <p:spPr>
          <a:xfrm rot="8040229">
            <a:off x="1112097" y="2800674"/>
            <a:ext cx="671075" cy="649858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8900044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4" name="Google Shape;754;p40"/>
          <p:cNvSpPr txBox="1">
            <a:spLocks noGrp="1"/>
          </p:cNvSpPr>
          <p:nvPr>
            <p:ph type="title"/>
          </p:nvPr>
        </p:nvSpPr>
        <p:spPr>
          <a:xfrm>
            <a:off x="1152507" y="2782209"/>
            <a:ext cx="605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3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755" name="Google Shape;755;p40"/>
          <p:cNvSpPr/>
          <p:nvPr/>
        </p:nvSpPr>
        <p:spPr>
          <a:xfrm rot="8040229">
            <a:off x="4884338" y="1149716"/>
            <a:ext cx="665429" cy="655705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8900044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40"/>
          <p:cNvSpPr txBox="1">
            <a:spLocks noGrp="1"/>
          </p:cNvSpPr>
          <p:nvPr>
            <p:ph type="title"/>
          </p:nvPr>
        </p:nvSpPr>
        <p:spPr>
          <a:xfrm>
            <a:off x="4926316" y="1150594"/>
            <a:ext cx="605100" cy="572700"/>
          </a:xfrm>
          <a:prstGeom prst="rect">
            <a:avLst/>
          </a:prstGeom>
        </p:spPr>
        <p:txBody>
          <a:bodyPr spcFirstLastPara="1" wrap="square" lIns="54850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2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757" name="Google Shape;757;p40"/>
          <p:cNvSpPr/>
          <p:nvPr/>
        </p:nvSpPr>
        <p:spPr>
          <a:xfrm rot="8040229">
            <a:off x="4957985" y="2783852"/>
            <a:ext cx="671075" cy="649858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8900044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8" name="Google Shape;758;p40"/>
          <p:cNvSpPr txBox="1">
            <a:spLocks noGrp="1"/>
          </p:cNvSpPr>
          <p:nvPr>
            <p:ph type="title"/>
          </p:nvPr>
        </p:nvSpPr>
        <p:spPr>
          <a:xfrm>
            <a:off x="4872968" y="3568352"/>
            <a:ext cx="605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4</a:t>
            </a:r>
            <a:endParaRPr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821401-3FDB-3D70-F14E-F1718FEA5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59679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821401-3FDB-3D70-F14E-F1718FEA5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8D3B04-DD51-C20C-1412-2D2496617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78534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8D3B04-DD51-C20C-1412-2D2496617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6BBF9D-D677-A5A2-52B3-18D1B55F2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44519"/>
              </p:ext>
            </p:extLst>
          </p:nvPr>
        </p:nvGraphicFramePr>
        <p:xfrm>
          <a:off x="2097159" y="825249"/>
          <a:ext cx="2476706" cy="6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6BBF9D-D677-A5A2-52B3-18D1B55F2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7159" y="825249"/>
                        <a:ext cx="2476706" cy="6421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88CD42-8B34-B62D-525A-498D608E5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7149"/>
              </p:ext>
            </p:extLst>
          </p:nvPr>
        </p:nvGraphicFramePr>
        <p:xfrm>
          <a:off x="5936797" y="815551"/>
          <a:ext cx="2288417" cy="65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44240" progId="Equation.DSMT4">
                  <p:embed/>
                </p:oleObj>
              </mc:Choice>
              <mc:Fallback>
                <p:oleObj name="Equation" r:id="rId8" imgW="11556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88CD42-8B34-B62D-525A-498D608E5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6797" y="815551"/>
                        <a:ext cx="2288417" cy="6511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6769BF-C3E9-CBB0-C246-C89FA3F73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40088"/>
              </p:ext>
            </p:extLst>
          </p:nvPr>
        </p:nvGraphicFramePr>
        <p:xfrm>
          <a:off x="2090909" y="2415223"/>
          <a:ext cx="232257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44240" progId="Equation.DSMT4">
                  <p:embed/>
                </p:oleObj>
              </mc:Choice>
              <mc:Fallback>
                <p:oleObj name="Equation" r:id="rId10" imgW="161280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B6769BF-C3E9-CBB0-C246-C89FA3F73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0909" y="2415223"/>
                        <a:ext cx="2322576" cy="64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7BACBB-774F-9FAF-65A1-3303A1570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3004"/>
              </p:ext>
            </p:extLst>
          </p:nvPr>
        </p:nvGraphicFramePr>
        <p:xfrm>
          <a:off x="5936797" y="2408238"/>
          <a:ext cx="2372061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431640" progId="Equation.DSMT4">
                  <p:embed/>
                </p:oleObj>
              </mc:Choice>
              <mc:Fallback>
                <p:oleObj name="Equation" r:id="rId12" imgW="16002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7BACBB-774F-9FAF-65A1-3303A1570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6797" y="2408238"/>
                        <a:ext cx="2372061" cy="64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Google Shape;754;p40">
            <a:extLst>
              <a:ext uri="{FF2B5EF4-FFF2-40B4-BE49-F238E27FC236}">
                <a16:creationId xmlns:a16="http://schemas.microsoft.com/office/drawing/2014/main" id="{7F69F71F-2D63-C82D-C6B6-853A05D522DA}"/>
              </a:ext>
            </a:extLst>
          </p:cNvPr>
          <p:cNvSpPr txBox="1">
            <a:spLocks/>
          </p:cNvSpPr>
          <p:nvPr/>
        </p:nvSpPr>
        <p:spPr>
          <a:xfrm>
            <a:off x="4941841" y="2782209"/>
            <a:ext cx="605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Krona One"/>
              <a:buNone/>
              <a:defRPr sz="3000" b="0" i="0" u="none" strike="noStrike" cap="none">
                <a:solidFill>
                  <a:srgbClr val="FFFFFF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15" name="Google Shape;753;p40">
            <a:extLst>
              <a:ext uri="{FF2B5EF4-FFF2-40B4-BE49-F238E27FC236}">
                <a16:creationId xmlns:a16="http://schemas.microsoft.com/office/drawing/2014/main" id="{91589777-77F1-FE2F-8167-0EDDA0AB4D9A}"/>
              </a:ext>
            </a:extLst>
          </p:cNvPr>
          <p:cNvSpPr/>
          <p:nvPr/>
        </p:nvSpPr>
        <p:spPr>
          <a:xfrm rot="8040229">
            <a:off x="1962357" y="4143475"/>
            <a:ext cx="671075" cy="649858"/>
          </a:xfrm>
          <a:prstGeom prst="rect">
            <a:avLst/>
          </a:prstGeom>
          <a:gradFill>
            <a:gsLst>
              <a:gs pos="0">
                <a:schemeClr val="accent4"/>
              </a:gs>
              <a:gs pos="100000">
                <a:schemeClr val="accent2"/>
              </a:gs>
            </a:gsLst>
            <a:lin ang="18900044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754;p40">
            <a:extLst>
              <a:ext uri="{FF2B5EF4-FFF2-40B4-BE49-F238E27FC236}">
                <a16:creationId xmlns:a16="http://schemas.microsoft.com/office/drawing/2014/main" id="{9EC79BA1-E012-D845-2848-6D188DE6A2DF}"/>
              </a:ext>
            </a:extLst>
          </p:cNvPr>
          <p:cNvSpPr txBox="1">
            <a:spLocks/>
          </p:cNvSpPr>
          <p:nvPr/>
        </p:nvSpPr>
        <p:spPr>
          <a:xfrm>
            <a:off x="1995344" y="4185386"/>
            <a:ext cx="605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Krona One"/>
              <a:buNone/>
              <a:defRPr sz="3000" b="0" i="0" u="none" strike="noStrike" cap="none">
                <a:solidFill>
                  <a:srgbClr val="FFFFFF"/>
                </a:solidFill>
                <a:latin typeface="Krona One"/>
                <a:ea typeface="Krona One"/>
                <a:cs typeface="Krona One"/>
                <a:sym typeface="Kron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>
                <a:solidFill>
                  <a:schemeClr val="accent1"/>
                </a:solidFill>
              </a:rPr>
              <a:t>5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23C1B1F-15BC-D3E5-21CC-B620E8637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21373"/>
              </p:ext>
            </p:extLst>
          </p:nvPr>
        </p:nvGraphicFramePr>
        <p:xfrm>
          <a:off x="3055356" y="3913977"/>
          <a:ext cx="279806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444240" progId="Equation.DSMT4">
                  <p:embed/>
                </p:oleObj>
              </mc:Choice>
              <mc:Fallback>
                <p:oleObj name="Equation" r:id="rId14" imgW="194292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23C1B1F-15BC-D3E5-21CC-B620E8637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5356" y="3913977"/>
                        <a:ext cx="2798064" cy="64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750;p40">
            <a:extLst>
              <a:ext uri="{FF2B5EF4-FFF2-40B4-BE49-F238E27FC236}">
                <a16:creationId xmlns:a16="http://schemas.microsoft.com/office/drawing/2014/main" id="{D1B278B3-4622-6631-B84A-D7BF741C18E2}"/>
              </a:ext>
            </a:extLst>
          </p:cNvPr>
          <p:cNvSpPr txBox="1">
            <a:spLocks/>
          </p:cNvSpPr>
          <p:nvPr/>
        </p:nvSpPr>
        <p:spPr>
          <a:xfrm>
            <a:off x="2995093" y="4574298"/>
            <a:ext cx="3509995" cy="75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None/>
              <a:defRPr sz="1600" b="0" i="0" u="none" strike="noStrike" cap="none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None/>
              <a:defRPr sz="1600" b="0" i="0" u="none" strike="noStrike" cap="none">
                <a:solidFill>
                  <a:schemeClr val="lt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"/>
              <a:buNone/>
              <a:defRPr sz="1600" b="0" i="0" u="none" strike="noStrike" cap="none">
                <a:solidFill>
                  <a:schemeClr val="lt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2286000" marR="0" lvl="4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2743200" marR="0" lvl="5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3200400" marR="0" lvl="6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3657600" marR="0" lvl="7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4114800" marR="0" lvl="8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Roboto Light"/>
              <a:buNone/>
              <a:defRPr sz="1600" b="0" i="0" u="none" strike="noStrike" cap="none">
                <a:solidFill>
                  <a:schemeClr val="lt2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indent="0">
              <a:spcAft>
                <a:spcPts val="1600"/>
              </a:spcAft>
            </a:pPr>
            <a:r>
              <a:rPr lang="en-US" sz="1600" dirty="0"/>
              <a:t>Subtour – elimination constraint</a:t>
            </a:r>
          </a:p>
          <a:p>
            <a:pPr marL="0" indent="0">
              <a:spcAft>
                <a:spcPts val="1600"/>
              </a:spcAft>
            </a:pP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rn Geometric Pitch Deck by Slidesgo">
  <a:themeElements>
    <a:clrScheme name="Simple Light">
      <a:dk1>
        <a:srgbClr val="2D2842"/>
      </a:dk1>
      <a:lt1>
        <a:srgbClr val="FFFFFF"/>
      </a:lt1>
      <a:dk2>
        <a:srgbClr val="2D2842"/>
      </a:dk2>
      <a:lt2>
        <a:srgbClr val="FFFFFF"/>
      </a:lt2>
      <a:accent1>
        <a:srgbClr val="2D2842"/>
      </a:accent1>
      <a:accent2>
        <a:srgbClr val="FB7843"/>
      </a:accent2>
      <a:accent3>
        <a:srgbClr val="FB7843"/>
      </a:accent3>
      <a:accent4>
        <a:srgbClr val="E85CDB"/>
      </a:accent4>
      <a:accent5>
        <a:srgbClr val="E85CDB"/>
      </a:accent5>
      <a:accent6>
        <a:srgbClr val="E85CE2"/>
      </a:accent6>
      <a:hlink>
        <a:srgbClr val="FB78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</TotalTime>
  <Words>1186</Words>
  <Application>Microsoft Office PowerPoint</Application>
  <PresentationFormat>On-screen Show (16:9)</PresentationFormat>
  <Paragraphs>213</Paragraphs>
  <Slides>3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badi Extra Light</vt:lpstr>
      <vt:lpstr>Roboto</vt:lpstr>
      <vt:lpstr>Bell MT</vt:lpstr>
      <vt:lpstr>Arial Black</vt:lpstr>
      <vt:lpstr>Times New Roman</vt:lpstr>
      <vt:lpstr>Calibri</vt:lpstr>
      <vt:lpstr>Arial</vt:lpstr>
      <vt:lpstr>Roboto Light</vt:lpstr>
      <vt:lpstr>Cambria Math</vt:lpstr>
      <vt:lpstr>Krona One</vt:lpstr>
      <vt:lpstr>Arial</vt:lpstr>
      <vt:lpstr>Modern Geometric Pitch Deck by Slidesgo</vt:lpstr>
      <vt:lpstr>Equation</vt:lpstr>
      <vt:lpstr>MathType 7.0 Equation</vt:lpstr>
      <vt:lpstr>WELCOME TO OUR PRESENTATION</vt:lpstr>
      <vt:lpstr>OUR MEMBER</vt:lpstr>
      <vt:lpstr>TABLE OF CONTENTS</vt:lpstr>
      <vt:lpstr>THE PROBLEM</vt:lpstr>
      <vt:lpstr>PowerPoint Presentation</vt:lpstr>
      <vt:lpstr>Model</vt:lpstr>
      <vt:lpstr>Notes:</vt:lpstr>
      <vt:lpstr>Objective function:</vt:lpstr>
      <vt:lpstr>Constraint</vt:lpstr>
      <vt:lpstr>Method 1</vt:lpstr>
      <vt:lpstr>Integer linear programming</vt:lpstr>
      <vt:lpstr>PowerPoint Presentation</vt:lpstr>
      <vt:lpstr>PowerPoint Presentation</vt:lpstr>
      <vt:lpstr>PowerPoint Presentation</vt:lpstr>
      <vt:lpstr>PowerPoint Presentation</vt:lpstr>
      <vt:lpstr>Constraint programming</vt:lpstr>
      <vt:lpstr>Constraint programming</vt:lpstr>
      <vt:lpstr>PowerPoint Presentation</vt:lpstr>
      <vt:lpstr>PowerPoint Presentation</vt:lpstr>
      <vt:lpstr> Advantage &amp; Disadvantage </vt:lpstr>
      <vt:lpstr>Method 3</vt:lpstr>
      <vt:lpstr>Heurist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 table</vt:lpstr>
      <vt:lpstr>PowerPoint Presentation</vt:lpstr>
      <vt:lpstr>THANKS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OUR PRESENTATION</dc:title>
  <cp:lastModifiedBy>phú phạm</cp:lastModifiedBy>
  <cp:revision>16</cp:revision>
  <dcterms:modified xsi:type="dcterms:W3CDTF">2023-02-07T15:21:49Z</dcterms:modified>
</cp:coreProperties>
</file>